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57EA" w:rsidRDefault="00BE57EA">
      <w:r>
        <w:rPr>
          <w:rFonts w:hint="eastAsia"/>
        </w:rPr>
        <w:t>吴恩达《神经网络与深度学习》网络课</w:t>
      </w:r>
    </w:p>
    <w:p w:rsidR="00303AD1" w:rsidRDefault="00BE57EA">
      <w:r>
        <w:rPr>
          <w:rFonts w:hint="eastAsia"/>
        </w:rPr>
        <w:t>2</w:t>
      </w:r>
      <w:r>
        <w:t>019.1.19</w:t>
      </w:r>
      <w:r>
        <w:rPr>
          <w:rFonts w:hint="eastAsia"/>
        </w:rPr>
        <w:t>——二次观看笔记总结</w:t>
      </w:r>
    </w:p>
    <w:p w:rsidR="00BE57EA" w:rsidRDefault="00BE57EA"/>
    <w:p w:rsidR="00BE57EA" w:rsidRDefault="00BE57EA">
      <w:r>
        <w:rPr>
          <w:rFonts w:hint="eastAsia"/>
        </w:rPr>
        <w:t>第二周：</w:t>
      </w:r>
    </w:p>
    <w:p w:rsidR="00BE57EA" w:rsidRPr="00597B0D" w:rsidRDefault="00BE57EA">
      <w:pPr>
        <w:rPr>
          <w:b/>
          <w:sz w:val="28"/>
          <w:szCs w:val="28"/>
        </w:rPr>
      </w:pPr>
      <w:r w:rsidRPr="00597B0D">
        <w:rPr>
          <w:b/>
          <w:sz w:val="28"/>
          <w:szCs w:val="28"/>
        </w:rPr>
        <w:t>L</w:t>
      </w:r>
      <w:r w:rsidRPr="00597B0D">
        <w:rPr>
          <w:rFonts w:hint="eastAsia"/>
          <w:b/>
          <w:sz w:val="28"/>
          <w:szCs w:val="28"/>
        </w:rPr>
        <w:t>o</w:t>
      </w:r>
      <w:r w:rsidRPr="00597B0D">
        <w:rPr>
          <w:b/>
          <w:sz w:val="28"/>
          <w:szCs w:val="28"/>
        </w:rPr>
        <w:t>gistic</w:t>
      </w:r>
      <w:r w:rsidRPr="00597B0D">
        <w:rPr>
          <w:rFonts w:hint="eastAsia"/>
          <w:b/>
          <w:sz w:val="28"/>
          <w:szCs w:val="28"/>
        </w:rPr>
        <w:t>回归</w:t>
      </w:r>
    </w:p>
    <w:p w:rsidR="00BE57EA" w:rsidRDefault="00BE57EA">
      <w:r>
        <w:rPr>
          <w:rFonts w:hint="eastAsia"/>
        </w:rPr>
        <w:t>Binary</w:t>
      </w:r>
      <w:r>
        <w:t xml:space="preserve"> </w:t>
      </w:r>
      <w:r>
        <w:rPr>
          <w:rFonts w:hint="eastAsia"/>
        </w:rPr>
        <w:t>Classification</w:t>
      </w:r>
      <w:r>
        <w:t>:</w:t>
      </w:r>
      <w:r w:rsidRPr="00597B0D">
        <w:rPr>
          <w:rFonts w:hint="eastAsia"/>
          <w:b/>
          <w:sz w:val="24"/>
          <w:szCs w:val="24"/>
        </w:rPr>
        <w:t>二分分类</w:t>
      </w:r>
    </w:p>
    <w:p w:rsidR="00BE57EA" w:rsidRDefault="00BE57EA">
      <w:r>
        <w:rPr>
          <w:rFonts w:hint="eastAsia"/>
        </w:rPr>
        <w:t>一张图片可看为矩阵：</w:t>
      </w:r>
    </w:p>
    <w:p w:rsidR="00BE57EA" w:rsidRDefault="00BE57EA">
      <w:r>
        <w:rPr>
          <w:noProof/>
        </w:rPr>
        <w:drawing>
          <wp:inline distT="0" distB="0" distL="0" distR="0" wp14:anchorId="271CDB18" wp14:editId="17142731">
            <wp:extent cx="1952381" cy="1257143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7EA" w:rsidRDefault="0018682B">
      <w:r>
        <w:rPr>
          <w:rFonts w:hint="eastAsia"/>
        </w:rPr>
        <w:t>样本的表示：</w:t>
      </w:r>
    </w:p>
    <w:p w:rsidR="0018682B" w:rsidRDefault="0018682B">
      <w:r>
        <w:rPr>
          <w:rFonts w:hint="eastAsia"/>
        </w:rPr>
        <w:t>（x,y） x是nx维的特征向量， y</w:t>
      </w:r>
      <m:oMath>
        <m:r>
          <m:rPr>
            <m:sty m:val="p"/>
          </m:rP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</w:p>
    <w:p w:rsidR="00E35FAB" w:rsidRDefault="008A6CFD" w:rsidP="00E35FAB">
      <w:r>
        <w:t xml:space="preserve">m training </w:t>
      </w:r>
      <w:r w:rsidR="00E35FAB">
        <w:t>exa</w:t>
      </w:r>
      <w:bookmarkStart w:id="0" w:name="MTBlankEqn"/>
      <w:r>
        <w:t>mple</w:t>
      </w:r>
      <w:r w:rsidR="00E35FAB" w:rsidRPr="00E35FAB">
        <w:rPr>
          <w:position w:val="-10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6pt" o:ole="">
            <v:imagedata r:id="rId6" o:title=""/>
          </v:shape>
          <o:OLEObject Type="Embed" ProgID="Equation.DSMT4" ShapeID="_x0000_i1025" DrawAspect="Content" ObjectID="_1609572079" r:id="rId7"/>
        </w:object>
      </w:r>
      <w:bookmarkEnd w:id="0"/>
      <w:r w:rsidR="00E35FAB" w:rsidRPr="00E35FAB">
        <w:rPr>
          <w:position w:val="-18"/>
        </w:rPr>
        <w:object w:dxaOrig="980" w:dyaOrig="480">
          <v:shape id="_x0000_i1026" type="#_x0000_t75" style="width:49pt;height:24pt" o:ole="">
            <v:imagedata r:id="rId8" o:title=""/>
          </v:shape>
          <o:OLEObject Type="Embed" ProgID="Equation.DSMT4" ShapeID="_x0000_i1026" DrawAspect="Content" ObjectID="_1609572080" r:id="rId9"/>
        </w:object>
      </w:r>
      <w:r w:rsidR="00E35FAB">
        <w:t>,</w:t>
      </w:r>
      <w:r w:rsidR="00E35FAB" w:rsidRPr="00E35FAB">
        <w:rPr>
          <w:position w:val="-18"/>
        </w:rPr>
        <w:object w:dxaOrig="1020" w:dyaOrig="480">
          <v:shape id="_x0000_i1027" type="#_x0000_t75" style="width:51pt;height:24pt" o:ole="">
            <v:imagedata r:id="rId10" o:title=""/>
          </v:shape>
          <o:OLEObject Type="Embed" ProgID="Equation.DSMT4" ShapeID="_x0000_i1027" DrawAspect="Content" ObjectID="_1609572081" r:id="rId11"/>
        </w:object>
      </w:r>
      <w:r w:rsidR="00E35FAB">
        <w:t>,...</w:t>
      </w:r>
      <w:r w:rsidR="00E35FAB" w:rsidRPr="00E35FAB">
        <w:rPr>
          <w:position w:val="-18"/>
        </w:rPr>
        <w:object w:dxaOrig="1100" w:dyaOrig="480">
          <v:shape id="_x0000_i1028" type="#_x0000_t75" style="width:55pt;height:24pt" o:ole="">
            <v:imagedata r:id="rId12" o:title=""/>
          </v:shape>
          <o:OLEObject Type="Embed" ProgID="Equation.DSMT4" ShapeID="_x0000_i1028" DrawAspect="Content" ObjectID="_1609572082" r:id="rId13"/>
        </w:object>
      </w:r>
      <w:r w:rsidR="00E35FAB" w:rsidRPr="00E35FAB">
        <w:rPr>
          <w:position w:val="-10"/>
        </w:rPr>
        <w:object w:dxaOrig="160" w:dyaOrig="320">
          <v:shape id="_x0000_i1029" type="#_x0000_t75" style="width:8pt;height:16pt" o:ole="">
            <v:imagedata r:id="rId14" o:title=""/>
          </v:shape>
          <o:OLEObject Type="Embed" ProgID="Equation.DSMT4" ShapeID="_x0000_i1029" DrawAspect="Content" ObjectID="_1609572083" r:id="rId15"/>
        </w:object>
      </w:r>
      <w:r w:rsidR="00E35FAB">
        <w:t xml:space="preserve"> </w:t>
      </w:r>
      <w:r>
        <w:t xml:space="preserve"> </w:t>
      </w:r>
      <w:r w:rsidRPr="008A6CFD">
        <w:rPr>
          <w:position w:val="-4"/>
        </w:rPr>
        <w:object w:dxaOrig="180" w:dyaOrig="279">
          <v:shape id="_x0000_i1030" type="#_x0000_t75" style="width:9pt;height:13.95pt" o:ole="">
            <v:imagedata r:id="rId16" o:title=""/>
          </v:shape>
          <o:OLEObject Type="Embed" ProgID="Equation.DSMT4" ShapeID="_x0000_i1030" DrawAspect="Content" ObjectID="_1609572084" r:id="rId17"/>
        </w:object>
      </w:r>
      <w:r>
        <w:t xml:space="preserve"> </w:t>
      </w:r>
    </w:p>
    <w:p w:rsidR="00597B0D" w:rsidRDefault="008A6CFD" w:rsidP="00702F1A">
      <w:pPr>
        <w:jc w:val="left"/>
      </w:pPr>
      <w:r w:rsidRPr="008A6CFD">
        <w:rPr>
          <w:position w:val="-4"/>
        </w:rPr>
        <w:object w:dxaOrig="180" w:dyaOrig="279">
          <v:shape id="_x0000_i1031" type="#_x0000_t75" style="width:9pt;height:13.95pt" o:ole="">
            <v:imagedata r:id="rId18" o:title=""/>
          </v:shape>
          <o:OLEObject Type="Embed" ProgID="Equation.DSMT4" ShapeID="_x0000_i1031" DrawAspect="Content" ObjectID="_1609572085" r:id="rId19"/>
        </w:object>
      </w:r>
      <w:r>
        <w:rPr>
          <w:noProof/>
        </w:rPr>
        <w:drawing>
          <wp:inline distT="0" distB="0" distL="0" distR="0" wp14:anchorId="77233BCA" wp14:editId="1DB9A77A">
            <wp:extent cx="3252998" cy="1300762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87995" cy="131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702F1A" w:rsidRPr="00597B0D" w:rsidRDefault="00702F1A" w:rsidP="00702F1A">
      <w:pPr>
        <w:jc w:val="left"/>
        <w:rPr>
          <w:b/>
          <w:sz w:val="24"/>
          <w:szCs w:val="24"/>
        </w:rPr>
      </w:pPr>
      <w:r w:rsidRPr="00597B0D">
        <w:rPr>
          <w:rFonts w:hint="eastAsia"/>
          <w:b/>
          <w:sz w:val="24"/>
          <w:szCs w:val="24"/>
        </w:rPr>
        <w:t>二元分类：</w:t>
      </w:r>
    </w:p>
    <w:p w:rsidR="00E35FAB" w:rsidRDefault="00814F20" w:rsidP="00702F1A">
      <w:pPr>
        <w:jc w:val="left"/>
      </w:pPr>
      <w:r>
        <w:rPr>
          <w:rFonts w:hint="eastAsia"/>
        </w:rPr>
        <w:t>Given</w:t>
      </w:r>
      <w:r>
        <w:t xml:space="preserve"> X,want </w:t>
      </w:r>
      <w:r w:rsidRPr="00814F20">
        <w:rPr>
          <w:position w:val="-4"/>
        </w:rPr>
        <w:object w:dxaOrig="180" w:dyaOrig="279">
          <v:shape id="_x0000_i1032" type="#_x0000_t75" style="width:9pt;height:13.95pt" o:ole="">
            <v:imagedata r:id="rId18" o:title=""/>
          </v:shape>
          <o:OLEObject Type="Embed" ProgID="Equation.DSMT4" ShapeID="_x0000_i1032" DrawAspect="Content" ObjectID="_1609572086" r:id="rId21"/>
        </w:object>
      </w:r>
      <w:r w:rsidRPr="00814F20">
        <w:rPr>
          <w:position w:val="-10"/>
        </w:rPr>
        <w:object w:dxaOrig="1560" w:dyaOrig="480">
          <v:shape id="_x0000_i1033" type="#_x0000_t75" style="width:78pt;height:24pt" o:ole="">
            <v:imagedata r:id="rId22" o:title=""/>
          </v:shape>
          <o:OLEObject Type="Embed" ProgID="Equation.DSMT4" ShapeID="_x0000_i1033" DrawAspect="Content" ObjectID="_1609572087" r:id="rId23"/>
        </w:object>
      </w:r>
      <w:r w:rsidR="008A6CFD" w:rsidRPr="008A6CFD">
        <w:rPr>
          <w:position w:val="-4"/>
        </w:rPr>
        <w:object w:dxaOrig="180" w:dyaOrig="279">
          <v:shape id="_x0000_i1034" type="#_x0000_t75" style="width:9pt;height:13.95pt" o:ole="">
            <v:imagedata r:id="rId18" o:title=""/>
          </v:shape>
          <o:OLEObject Type="Embed" ProgID="Equation.DSMT4" ShapeID="_x0000_i1034" DrawAspect="Content" ObjectID="_1609572088" r:id="rId24"/>
        </w:object>
      </w:r>
    </w:p>
    <w:p w:rsidR="00814F20" w:rsidRDefault="00814F20" w:rsidP="00702F1A">
      <w:pPr>
        <w:jc w:val="left"/>
      </w:pPr>
      <w:r>
        <w:t>X</w:t>
      </w:r>
      <w:r w:rsidRPr="00814F20">
        <w:rPr>
          <w:position w:val="-4"/>
        </w:rPr>
        <w:object w:dxaOrig="580" w:dyaOrig="300">
          <v:shape id="_x0000_i1035" type="#_x0000_t75" style="width:29pt;height:15pt" o:ole="">
            <v:imagedata r:id="rId25" o:title=""/>
          </v:shape>
          <o:OLEObject Type="Embed" ProgID="Equation.DSMT4" ShapeID="_x0000_i1035" DrawAspect="Content" ObjectID="_1609572089" r:id="rId26"/>
        </w:object>
      </w:r>
      <w:r>
        <w:t xml:space="preserve">       0 &lt;=</w:t>
      </w:r>
      <w:r w:rsidRPr="00814F20">
        <w:rPr>
          <w:position w:val="-10"/>
        </w:rPr>
        <w:object w:dxaOrig="200" w:dyaOrig="480">
          <v:shape id="_x0000_i1036" type="#_x0000_t75" style="width:10pt;height:24pt" o:ole="">
            <v:imagedata r:id="rId27" o:title=""/>
          </v:shape>
          <o:OLEObject Type="Embed" ProgID="Equation.DSMT4" ShapeID="_x0000_i1036" DrawAspect="Content" ObjectID="_1609572090" r:id="rId28"/>
        </w:object>
      </w:r>
      <w:r>
        <w:t>&lt;=1</w:t>
      </w:r>
    </w:p>
    <w:p w:rsidR="00814F20" w:rsidRDefault="00814F20" w:rsidP="00702F1A">
      <w:pPr>
        <w:jc w:val="left"/>
      </w:pPr>
      <w:r>
        <w:t>Parameters(</w:t>
      </w:r>
      <w:r>
        <w:rPr>
          <w:rFonts w:hint="eastAsia"/>
        </w:rPr>
        <w:t>参数</w:t>
      </w:r>
      <w:r>
        <w:t>)</w:t>
      </w:r>
      <w:r>
        <w:rPr>
          <w:rFonts w:hint="eastAsia"/>
        </w:rPr>
        <w:t>：w</w:t>
      </w:r>
      <w:r w:rsidRPr="00814F20">
        <w:rPr>
          <w:position w:val="-10"/>
        </w:rPr>
        <w:object w:dxaOrig="1219" w:dyaOrig="360">
          <v:shape id="_x0000_i1037" type="#_x0000_t75" style="width:60.95pt;height:18pt" o:ole="">
            <v:imagedata r:id="rId29" o:title=""/>
          </v:shape>
          <o:OLEObject Type="Embed" ProgID="Equation.DSMT4" ShapeID="_x0000_i1037" DrawAspect="Content" ObjectID="_1609572091" r:id="rId30"/>
        </w:object>
      </w:r>
      <w:r>
        <w:t xml:space="preserve"> </w:t>
      </w:r>
    </w:p>
    <w:p w:rsidR="00814F20" w:rsidRDefault="00814F20" w:rsidP="00702F1A">
      <w:pPr>
        <w:jc w:val="left"/>
      </w:pPr>
      <w:r>
        <w:t xml:space="preserve">Output  </w:t>
      </w:r>
      <w:r w:rsidR="00B808ED">
        <w:t>(</w:t>
      </w:r>
      <w:r w:rsidR="00B808ED">
        <w:rPr>
          <w:rFonts w:hint="eastAsia"/>
        </w:rPr>
        <w:t xml:space="preserve">预测输出值 </w:t>
      </w:r>
      <w:r w:rsidR="00B808ED">
        <w:t>)</w:t>
      </w:r>
      <w:r w:rsidRPr="00814F20">
        <w:rPr>
          <w:position w:val="-10"/>
        </w:rPr>
        <w:object w:dxaOrig="200" w:dyaOrig="480">
          <v:shape id="_x0000_i1038" type="#_x0000_t75" style="width:10pt;height:24pt" o:ole="">
            <v:imagedata r:id="rId31" o:title=""/>
          </v:shape>
          <o:OLEObject Type="Embed" ProgID="Equation.DSMT4" ShapeID="_x0000_i1038" DrawAspect="Content" ObjectID="_1609572092" r:id="rId32"/>
        </w:object>
      </w:r>
      <w:r>
        <w:t>=</w:t>
      </w:r>
      <w:r w:rsidRPr="00814F20">
        <w:rPr>
          <w:position w:val="-6"/>
        </w:rPr>
        <w:object w:dxaOrig="999" w:dyaOrig="320">
          <v:shape id="_x0000_i1039" type="#_x0000_t75" style="width:49.95pt;height:16pt" o:ole="">
            <v:imagedata r:id="rId33" o:title=""/>
          </v:shape>
          <o:OLEObject Type="Embed" ProgID="Equation.DSMT4" ShapeID="_x0000_i1039" DrawAspect="Content" ObjectID="_1609572093" r:id="rId34"/>
        </w:object>
      </w:r>
      <w:r>
        <w:t xml:space="preserve"> </w:t>
      </w:r>
      <w:r>
        <w:rPr>
          <w:rFonts w:hint="eastAsia"/>
        </w:rPr>
        <w:t>—&gt;z=</w:t>
      </w:r>
      <w:r w:rsidR="003600FA" w:rsidRPr="00814F20">
        <w:rPr>
          <w:position w:val="-6"/>
        </w:rPr>
        <w:object w:dxaOrig="720" w:dyaOrig="320">
          <v:shape id="_x0000_i1040" type="#_x0000_t75" style="width:36pt;height:16pt" o:ole="">
            <v:imagedata r:id="rId35" o:title=""/>
          </v:shape>
          <o:OLEObject Type="Embed" ProgID="Equation.DSMT4" ShapeID="_x0000_i1040" DrawAspect="Content" ObjectID="_1609572094" r:id="rId36"/>
        </w:object>
      </w:r>
      <w:r w:rsidR="00597B0D">
        <w:rPr>
          <w:rFonts w:hint="eastAsia"/>
        </w:rPr>
        <w:t xml:space="preserve"> </w:t>
      </w:r>
      <w:r>
        <w:rPr>
          <w:rFonts w:hint="eastAsia"/>
        </w:rPr>
        <w:t>（</w:t>
      </w:r>
      <w:r w:rsidR="00104C98">
        <w:rPr>
          <w:rFonts w:hint="eastAsia"/>
        </w:rPr>
        <w:t>si</w:t>
      </w:r>
      <w:r w:rsidR="00104C98">
        <w:t>gmoid</w:t>
      </w:r>
      <w:r w:rsidR="00B808ED">
        <w:rPr>
          <w:rFonts w:hint="eastAsia"/>
        </w:rPr>
        <w:t>激活</w:t>
      </w:r>
      <w:r>
        <w:rPr>
          <w:rFonts w:hint="eastAsia"/>
        </w:rPr>
        <w:t>函数）</w:t>
      </w:r>
      <w:r w:rsidRPr="00814F20">
        <w:rPr>
          <w:position w:val="-24"/>
        </w:rPr>
        <w:object w:dxaOrig="1460" w:dyaOrig="620">
          <v:shape id="_x0000_i1041" type="#_x0000_t75" style="width:73pt;height:31pt" o:ole="">
            <v:imagedata r:id="rId37" o:title=""/>
          </v:shape>
          <o:OLEObject Type="Embed" ProgID="Equation.DSMT4" ShapeID="_x0000_i1041" DrawAspect="Content" ObjectID="_1609572095" r:id="rId38"/>
        </w:object>
      </w:r>
      <w:r>
        <w:t xml:space="preserve"> </w:t>
      </w:r>
      <w:r w:rsidR="00104C98" w:rsidRPr="00104C98">
        <w:rPr>
          <w:position w:val="-4"/>
        </w:rPr>
        <w:object w:dxaOrig="180" w:dyaOrig="279">
          <v:shape id="_x0000_i1042" type="#_x0000_t75" style="width:9pt;height:13.95pt" o:ole="">
            <v:imagedata r:id="rId18" o:title=""/>
          </v:shape>
          <o:OLEObject Type="Embed" ProgID="Equation.DSMT4" ShapeID="_x0000_i1042" DrawAspect="Content" ObjectID="_1609572096" r:id="rId39"/>
        </w:object>
      </w:r>
    </w:p>
    <w:p w:rsidR="00104C98" w:rsidRDefault="00104C98" w:rsidP="00104C98">
      <w:pPr>
        <w:jc w:val="left"/>
      </w:pPr>
      <w:r>
        <w:t xml:space="preserve">If z large </w:t>
      </w:r>
      <w:r w:rsidR="00597B0D">
        <w:tab/>
      </w:r>
      <w:r w:rsidRPr="00814F20">
        <w:rPr>
          <w:position w:val="-24"/>
        </w:rPr>
        <w:object w:dxaOrig="1240" w:dyaOrig="620">
          <v:shape id="_x0000_i1043" type="#_x0000_t75" style="width:62pt;height:31pt" o:ole="">
            <v:imagedata r:id="rId40" o:title=""/>
          </v:shape>
          <o:OLEObject Type="Embed" ProgID="Equation.DSMT4" ShapeID="_x0000_i1043" DrawAspect="Content" ObjectID="_1609572097" r:id="rId41"/>
        </w:object>
      </w:r>
      <w:r>
        <w:t xml:space="preserve"> =1</w:t>
      </w:r>
    </w:p>
    <w:p w:rsidR="00104C98" w:rsidRDefault="00104C98" w:rsidP="00104C98">
      <w:pPr>
        <w:jc w:val="left"/>
      </w:pPr>
      <w:r>
        <w:t xml:space="preserve">If z large negative number  </w:t>
      </w:r>
      <w:r w:rsidR="00597B0D">
        <w:tab/>
      </w:r>
      <w:r w:rsidRPr="00814F20">
        <w:rPr>
          <w:position w:val="-24"/>
        </w:rPr>
        <w:object w:dxaOrig="1460" w:dyaOrig="620">
          <v:shape id="_x0000_i1044" type="#_x0000_t75" style="width:73pt;height:31pt" o:ole="">
            <v:imagedata r:id="rId37" o:title=""/>
          </v:shape>
          <o:OLEObject Type="Embed" ProgID="Equation.DSMT4" ShapeID="_x0000_i1044" DrawAspect="Content" ObjectID="_1609572098" r:id="rId42"/>
        </w:object>
      </w:r>
      <w:r w:rsidRPr="00104C98">
        <w:rPr>
          <w:position w:val="-28"/>
        </w:rPr>
        <w:object w:dxaOrig="1600" w:dyaOrig="660">
          <v:shape id="_x0000_i1045" type="#_x0000_t75" style="width:80pt;height:33pt" o:ole="">
            <v:imagedata r:id="rId43" o:title=""/>
          </v:shape>
          <o:OLEObject Type="Embed" ProgID="Equation.DSMT4" ShapeID="_x0000_i1045" DrawAspect="Content" ObjectID="_1609572099" r:id="rId44"/>
        </w:object>
      </w:r>
      <w:r>
        <w:t xml:space="preserve">  </w:t>
      </w:r>
    </w:p>
    <w:p w:rsidR="00B808ED" w:rsidRPr="00C763BD" w:rsidRDefault="00B808ED">
      <w:pPr>
        <w:rPr>
          <w:b/>
          <w:sz w:val="28"/>
          <w:szCs w:val="28"/>
        </w:rPr>
      </w:pPr>
      <w:r w:rsidRPr="00C763BD">
        <w:rPr>
          <w:b/>
          <w:sz w:val="28"/>
          <w:szCs w:val="28"/>
        </w:rPr>
        <w:t>L</w:t>
      </w:r>
      <w:r w:rsidRPr="00C763BD">
        <w:rPr>
          <w:rFonts w:hint="eastAsia"/>
          <w:b/>
          <w:sz w:val="28"/>
          <w:szCs w:val="28"/>
        </w:rPr>
        <w:t>ogistics Regression cost function:</w:t>
      </w:r>
    </w:p>
    <w:p w:rsidR="00B808ED" w:rsidRDefault="004F1D40">
      <w:r w:rsidRPr="004F1D40">
        <w:rPr>
          <w:position w:val="-10"/>
        </w:rPr>
        <w:object w:dxaOrig="2360" w:dyaOrig="520">
          <v:shape id="_x0000_i1046" type="#_x0000_t75" style="width:118pt;height:26pt" o:ole="">
            <v:imagedata r:id="rId45" o:title=""/>
          </v:shape>
          <o:OLEObject Type="Embed" ProgID="Equation.DSMT4" ShapeID="_x0000_i1046" DrawAspect="Content" ObjectID="_1609572100" r:id="rId46"/>
        </w:object>
      </w:r>
      <w:r w:rsidR="00B808ED">
        <w:t xml:space="preserve"> </w:t>
      </w:r>
      <w:r>
        <w:t xml:space="preserve"> </w:t>
      </w:r>
      <w:r w:rsidRPr="004F1D40">
        <w:rPr>
          <w:position w:val="-26"/>
        </w:rPr>
        <w:object w:dxaOrig="1700" w:dyaOrig="639">
          <v:shape id="_x0000_i1047" type="#_x0000_t75" style="width:85pt;height:31.95pt" o:ole="">
            <v:imagedata r:id="rId47" o:title=""/>
          </v:shape>
          <o:OLEObject Type="Embed" ProgID="Equation.DSMT4" ShapeID="_x0000_i1047" DrawAspect="Content" ObjectID="_1609572101" r:id="rId48"/>
        </w:object>
      </w:r>
    </w:p>
    <w:p w:rsidR="004F1D40" w:rsidRDefault="004F1D40">
      <w:pPr>
        <w:rPr>
          <w:rFonts w:ascii="Times New Roman" w:hAnsi="Times New Roman" w:cs="Times New Roman"/>
          <w:sz w:val="18"/>
          <w:szCs w:val="18"/>
        </w:rPr>
      </w:pPr>
      <w:r w:rsidRPr="004F1D40">
        <w:rPr>
          <w:rFonts w:ascii="Times New Roman" w:hAnsi="Times New Roman" w:cs="Times New Roman"/>
          <w:sz w:val="18"/>
          <w:szCs w:val="18"/>
        </w:rPr>
        <w:t xml:space="preserve">Given </w:t>
      </w:r>
      <w:r w:rsidRPr="004F1D40">
        <w:rPr>
          <w:rFonts w:ascii="Times New Roman" w:hAnsi="Times New Roman" w:cs="Times New Roman"/>
          <w:position w:val="-18"/>
          <w:sz w:val="18"/>
          <w:szCs w:val="18"/>
        </w:rPr>
        <w:object w:dxaOrig="2580" w:dyaOrig="480">
          <v:shape id="_x0000_i1048" type="#_x0000_t75" style="width:129pt;height:24pt" o:ole="">
            <v:imagedata r:id="rId49" o:title=""/>
          </v:shape>
          <o:OLEObject Type="Embed" ProgID="Equation.DSMT4" ShapeID="_x0000_i1048" DrawAspect="Content" ObjectID="_1609572102" r:id="rId50"/>
        </w:object>
      </w:r>
      <w:r w:rsidRPr="004F1D40">
        <w:rPr>
          <w:rFonts w:ascii="Times New Roman" w:hAnsi="Times New Roman" w:cs="Times New Roman"/>
          <w:sz w:val="18"/>
          <w:szCs w:val="18"/>
        </w:rPr>
        <w:t>,want (</w:t>
      </w:r>
      <w:r w:rsidRPr="004F1D40">
        <w:rPr>
          <w:rFonts w:ascii="Times New Roman" w:hAnsi="Times New Roman" w:cs="Times New Roman"/>
          <w:sz w:val="18"/>
          <w:szCs w:val="18"/>
        </w:rPr>
        <w:t>预测输出值</w:t>
      </w:r>
      <w:r w:rsidRPr="004F1D40">
        <w:rPr>
          <w:rFonts w:ascii="Times New Roman" w:hAnsi="Times New Roman" w:cs="Times New Roman"/>
          <w:sz w:val="18"/>
          <w:szCs w:val="18"/>
        </w:rPr>
        <w:t>)</w:t>
      </w:r>
      <w:r w:rsidRPr="004F1D40">
        <w:rPr>
          <w:rFonts w:ascii="Times New Roman" w:hAnsi="Times New Roman" w:cs="Times New Roman"/>
          <w:position w:val="-10"/>
          <w:sz w:val="18"/>
          <w:szCs w:val="18"/>
        </w:rPr>
        <w:object w:dxaOrig="360" w:dyaOrig="520">
          <v:shape id="_x0000_i1049" type="#_x0000_t75" style="width:18pt;height:26pt" o:ole="">
            <v:imagedata r:id="rId51" o:title=""/>
          </v:shape>
          <o:OLEObject Type="Embed" ProgID="Equation.DSMT4" ShapeID="_x0000_i1049" DrawAspect="Content" ObjectID="_1609572103" r:id="rId52"/>
        </w:object>
      </w:r>
      <w:r w:rsidRPr="004F1D40">
        <w:rPr>
          <w:rFonts w:ascii="Times New Roman" w:hAnsi="Times New Roman" w:cs="Times New Roman"/>
          <w:position w:val="-10"/>
          <w:sz w:val="18"/>
          <w:szCs w:val="18"/>
        </w:rPr>
        <w:object w:dxaOrig="540" w:dyaOrig="380">
          <v:shape id="_x0000_i1050" type="#_x0000_t75" style="width:27pt;height:19pt" o:ole="">
            <v:imagedata r:id="rId53" o:title=""/>
          </v:shape>
          <o:OLEObject Type="Embed" ProgID="Equation.DSMT4" ShapeID="_x0000_i1050" DrawAspect="Content" ObjectID="_1609572104" r:id="rId54"/>
        </w:object>
      </w:r>
      <w:r w:rsidRPr="004F1D40">
        <w:rPr>
          <w:rFonts w:ascii="Times New Roman" w:hAnsi="Times New Roman" w:cs="Times New Roman"/>
          <w:sz w:val="18"/>
          <w:szCs w:val="18"/>
        </w:rPr>
        <w:t xml:space="preserve"> </w:t>
      </w:r>
      <w:r w:rsidRPr="004F1D40">
        <w:rPr>
          <w:rFonts w:ascii="Times New Roman" w:hAnsi="Times New Roman" w:cs="Times New Roman"/>
          <w:sz w:val="18"/>
          <w:szCs w:val="18"/>
        </w:rPr>
        <w:t>（实际值）</w:t>
      </w:r>
    </w:p>
    <w:p w:rsidR="004F1D40" w:rsidRDefault="004F1D40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lastRenderedPageBreak/>
        <w:t>Loss</w:t>
      </w:r>
      <w:r>
        <w:rPr>
          <w:rFonts w:ascii="Times New Roman" w:hAnsi="Times New Roman" w:cs="Times New Roman"/>
          <w:sz w:val="18"/>
          <w:szCs w:val="18"/>
        </w:rPr>
        <w:t>(error</w:t>
      </w:r>
      <w:r>
        <w:rPr>
          <w:rFonts w:ascii="Times New Roman" w:hAnsi="Times New Roman" w:cs="Times New Roman" w:hint="eastAsia"/>
          <w:sz w:val="18"/>
          <w:szCs w:val="18"/>
        </w:rPr>
        <w:t>)</w:t>
      </w:r>
      <w:r>
        <w:rPr>
          <w:rFonts w:ascii="Times New Roman" w:hAnsi="Times New Roman" w:cs="Times New Roman"/>
          <w:sz w:val="18"/>
          <w:szCs w:val="18"/>
        </w:rPr>
        <w:t>function</w:t>
      </w:r>
      <w:r w:rsidR="001D53CD">
        <w:rPr>
          <w:rFonts w:ascii="Times New Roman" w:hAnsi="Times New Roman" w:cs="Times New Roman" w:hint="eastAsia"/>
          <w:sz w:val="18"/>
          <w:szCs w:val="18"/>
        </w:rPr>
        <w:t>（损失函数来衡量预测输出值与实际值有多接近）</w:t>
      </w:r>
      <w:r>
        <w:rPr>
          <w:rFonts w:ascii="Times New Roman" w:hAnsi="Times New Roman" w:cs="Times New Roman"/>
          <w:sz w:val="18"/>
          <w:szCs w:val="18"/>
        </w:rPr>
        <w:t>:L(</w:t>
      </w:r>
      <w:r w:rsidRPr="00814F20">
        <w:rPr>
          <w:position w:val="-10"/>
        </w:rPr>
        <w:object w:dxaOrig="200" w:dyaOrig="480">
          <v:shape id="_x0000_i1051" type="#_x0000_t75" style="width:10pt;height:24pt" o:ole="">
            <v:imagedata r:id="rId27" o:title=""/>
          </v:shape>
          <o:OLEObject Type="Embed" ProgID="Equation.DSMT4" ShapeID="_x0000_i1051" DrawAspect="Content" ObjectID="_1609572105" r:id="rId55"/>
        </w:object>
      </w:r>
      <w:r>
        <w:t>,y</w:t>
      </w:r>
      <w:r>
        <w:rPr>
          <w:rFonts w:ascii="Times New Roman" w:hAnsi="Times New Roman" w:cs="Times New Roman"/>
          <w:sz w:val="18"/>
          <w:szCs w:val="18"/>
        </w:rPr>
        <w:t>)=</w:t>
      </w:r>
      <w:r w:rsidR="001D53CD" w:rsidRPr="004F1D40">
        <w:rPr>
          <w:rFonts w:ascii="Times New Roman" w:hAnsi="Times New Roman" w:cs="Times New Roman"/>
          <w:position w:val="-28"/>
          <w:sz w:val="18"/>
          <w:szCs w:val="18"/>
        </w:rPr>
        <w:object w:dxaOrig="920" w:dyaOrig="720">
          <v:shape id="_x0000_i1052" type="#_x0000_t75" style="width:46pt;height:36pt" o:ole="">
            <v:imagedata r:id="rId56" o:title=""/>
          </v:shape>
          <o:OLEObject Type="Embed" ProgID="Equation.DSMT4" ShapeID="_x0000_i1052" DrawAspect="Content" ObjectID="_1609572106" r:id="rId57"/>
        </w:objec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1D53CD">
        <w:rPr>
          <w:rFonts w:ascii="Times New Roman" w:hAnsi="Times New Roman" w:cs="Times New Roman" w:hint="eastAsia"/>
          <w:sz w:val="18"/>
          <w:szCs w:val="18"/>
        </w:rPr>
        <w:t>损失函数可用平方差，但是梯度下降法不太好用，所以有个和平方差法相似的损失函数，作用</w:t>
      </w:r>
    </w:p>
    <w:p w:rsidR="004F1D40" w:rsidRPr="00A749FC" w:rsidRDefault="004F1D40">
      <w:pPr>
        <w:rPr>
          <w:rFonts w:ascii="Times New Roman" w:hAnsi="Times New Roman" w:cs="Times New Roman"/>
          <w:b/>
          <w:sz w:val="18"/>
          <w:szCs w:val="18"/>
        </w:rPr>
      </w:pPr>
      <w:r w:rsidRPr="00A749FC">
        <w:rPr>
          <w:rFonts w:ascii="Times New Roman" w:hAnsi="Times New Roman" w:cs="Times New Roman"/>
          <w:b/>
          <w:sz w:val="18"/>
          <w:szCs w:val="18"/>
        </w:rPr>
        <w:t>L(</w:t>
      </w:r>
      <w:r w:rsidRPr="00A749FC">
        <w:rPr>
          <w:b/>
          <w:position w:val="-10"/>
        </w:rPr>
        <w:object w:dxaOrig="200" w:dyaOrig="480">
          <v:shape id="_x0000_i1053" type="#_x0000_t75" style="width:10pt;height:24pt" o:ole="">
            <v:imagedata r:id="rId27" o:title=""/>
          </v:shape>
          <o:OLEObject Type="Embed" ProgID="Equation.DSMT4" ShapeID="_x0000_i1053" DrawAspect="Content" ObjectID="_1609572107" r:id="rId58"/>
        </w:object>
      </w:r>
      <w:r w:rsidRPr="00A749FC">
        <w:rPr>
          <w:b/>
        </w:rPr>
        <w:t>,y</w:t>
      </w:r>
      <w:r w:rsidRPr="00A749FC">
        <w:rPr>
          <w:rFonts w:ascii="Times New Roman" w:hAnsi="Times New Roman" w:cs="Times New Roman"/>
          <w:b/>
          <w:sz w:val="18"/>
          <w:szCs w:val="18"/>
        </w:rPr>
        <w:t>)=</w:t>
      </w:r>
      <w:r w:rsidR="001D53CD" w:rsidRPr="00A749FC">
        <w:rPr>
          <w:rFonts w:ascii="Times New Roman" w:hAnsi="Times New Roman" w:cs="Times New Roman"/>
          <w:b/>
          <w:position w:val="-30"/>
          <w:sz w:val="18"/>
          <w:szCs w:val="18"/>
        </w:rPr>
        <w:object w:dxaOrig="2860" w:dyaOrig="720">
          <v:shape id="_x0000_i1054" type="#_x0000_t75" style="width:143pt;height:36pt" o:ole="">
            <v:imagedata r:id="rId59" o:title=""/>
          </v:shape>
          <o:OLEObject Type="Embed" ProgID="Equation.DSMT4" ShapeID="_x0000_i1054" DrawAspect="Content" ObjectID="_1609572108" r:id="rId60"/>
        </w:object>
      </w:r>
      <w:r w:rsidRPr="00A749FC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A749FC">
        <w:rPr>
          <w:rFonts w:ascii="Times New Roman" w:hAnsi="Times New Roman" w:cs="Times New Roman"/>
          <w:b/>
          <w:sz w:val="18"/>
          <w:szCs w:val="18"/>
        </w:rPr>
        <w:t xml:space="preserve"> </w:t>
      </w:r>
    </w:p>
    <w:p w:rsidR="00C763BD" w:rsidRDefault="001D53C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C763BD">
        <w:rPr>
          <w:rFonts w:ascii="Times New Roman" w:hAnsi="Times New Roman" w:cs="Times New Roman"/>
          <w:sz w:val="18"/>
          <w:szCs w:val="18"/>
        </w:rPr>
        <w:t xml:space="preserve"> </w:t>
      </w:r>
      <w:r w:rsidRPr="001D53CD">
        <w:rPr>
          <w:rFonts w:ascii="Times New Roman" w:hAnsi="Times New Roman" w:cs="Times New Roman"/>
          <w:szCs w:val="21"/>
        </w:rPr>
        <w:t>y=1</w:t>
      </w:r>
      <w:r>
        <w:rPr>
          <w:rFonts w:ascii="Times New Roman" w:hAnsi="Times New Roman" w:cs="Times New Roman"/>
          <w:sz w:val="18"/>
          <w:szCs w:val="18"/>
        </w:rPr>
        <w:t>:</w:t>
      </w:r>
      <w:r w:rsidRPr="001D53CD">
        <w:rPr>
          <w:rFonts w:ascii="Times New Roman" w:hAnsi="Times New Roman" w:cs="Times New Roman"/>
          <w:position w:val="-42"/>
          <w:sz w:val="18"/>
          <w:szCs w:val="18"/>
        </w:rPr>
        <w:object w:dxaOrig="1719" w:dyaOrig="960">
          <v:shape id="_x0000_i1055" type="#_x0000_t75" style="width:86.05pt;height:36.35pt" o:ole="">
            <v:imagedata r:id="rId61" o:title=""/>
          </v:shape>
          <o:OLEObject Type="Embed" ProgID="Equation.DSMT4" ShapeID="_x0000_i1055" DrawAspect="Content" ObjectID="_1609572109" r:id="rId62"/>
        </w:object>
      </w:r>
      <w:r>
        <w:rPr>
          <w:rFonts w:ascii="Times New Roman" w:hAnsi="Times New Roman" w:cs="Times New Roman"/>
          <w:sz w:val="18"/>
          <w:szCs w:val="18"/>
        </w:rPr>
        <w:t xml:space="preserve"> &lt;</w:t>
      </w:r>
      <w:r>
        <w:rPr>
          <w:rFonts w:ascii="Times New Roman" w:hAnsi="Times New Roman" w:cs="Times New Roman" w:hint="eastAsia"/>
          <w:sz w:val="18"/>
          <w:szCs w:val="18"/>
        </w:rPr>
        <w:t>—</w:t>
      </w:r>
      <w:r>
        <w:rPr>
          <w:rFonts w:ascii="Times New Roman" w:hAnsi="Times New Roman" w:cs="Times New Roman" w:hint="eastAsia"/>
          <w:sz w:val="18"/>
          <w:szCs w:val="18"/>
        </w:rPr>
        <w:t xml:space="preserve">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560" w:dyaOrig="480">
          <v:shape id="_x0000_i1056" type="#_x0000_t75" style="width:28pt;height:24pt" o:ole="">
            <v:imagedata r:id="rId63" o:title=""/>
          </v:shape>
          <o:OLEObject Type="Embed" ProgID="Equation.DSMT4" ShapeID="_x0000_i1056" DrawAspect="Content" ObjectID="_1609572110" r:id="rId64"/>
        </w:object>
      </w:r>
      <w:r>
        <w:rPr>
          <w:rFonts w:ascii="Times New Roman" w:hAnsi="Times New Roman" w:cs="Times New Roman"/>
          <w:sz w:val="18"/>
          <w:szCs w:val="18"/>
        </w:rPr>
        <w:t xml:space="preserve"> large,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200" w:dyaOrig="480">
          <v:shape id="_x0000_i1057" type="#_x0000_t75" style="width:10pt;height:24pt" o:ole="">
            <v:imagedata r:id="rId65" o:title=""/>
          </v:shape>
          <o:OLEObject Type="Embed" ProgID="Equation.DSMT4" ShapeID="_x0000_i1057" DrawAspect="Content" ObjectID="_1609572111" r:id="rId66"/>
        </w:object>
      </w:r>
      <w:r>
        <w:rPr>
          <w:rFonts w:ascii="Times New Roman" w:hAnsi="Times New Roman" w:cs="Times New Roman"/>
          <w:sz w:val="18"/>
          <w:szCs w:val="18"/>
        </w:rPr>
        <w:t xml:space="preserve"> large</w:t>
      </w:r>
    </w:p>
    <w:p w:rsidR="00C763BD" w:rsidRDefault="00C763B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1D53CD">
        <w:rPr>
          <w:rFonts w:ascii="Times New Roman" w:hAnsi="Times New Roman" w:cs="Times New Roman"/>
          <w:szCs w:val="21"/>
        </w:rPr>
        <w:t>y=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 w:val="18"/>
          <w:szCs w:val="18"/>
        </w:rPr>
        <w:t>:</w:t>
      </w:r>
      <w:r w:rsidRPr="001D53CD">
        <w:rPr>
          <w:rFonts w:ascii="Times New Roman" w:hAnsi="Times New Roman" w:cs="Times New Roman"/>
          <w:position w:val="-42"/>
          <w:sz w:val="18"/>
          <w:szCs w:val="18"/>
        </w:rPr>
        <w:object w:dxaOrig="2140" w:dyaOrig="960">
          <v:shape id="_x0000_i1058" type="#_x0000_t75" style="width:107.1pt;height:36.35pt" o:ole="">
            <v:imagedata r:id="rId67" o:title=""/>
          </v:shape>
          <o:OLEObject Type="Embed" ProgID="Equation.DSMT4" ShapeID="_x0000_i1058" DrawAspect="Content" ObjectID="_1609572112" r:id="rId68"/>
        </w:object>
      </w:r>
      <w:r>
        <w:rPr>
          <w:rFonts w:ascii="Times New Roman" w:hAnsi="Times New Roman" w:cs="Times New Roman"/>
          <w:sz w:val="18"/>
          <w:szCs w:val="18"/>
        </w:rPr>
        <w:t xml:space="preserve"> &lt;</w:t>
      </w:r>
      <w:r>
        <w:rPr>
          <w:rFonts w:ascii="Times New Roman" w:hAnsi="Times New Roman" w:cs="Times New Roman" w:hint="eastAsia"/>
          <w:sz w:val="18"/>
          <w:szCs w:val="18"/>
        </w:rPr>
        <w:t>—</w:t>
      </w:r>
      <w:r>
        <w:rPr>
          <w:rFonts w:ascii="Times New Roman" w:hAnsi="Times New Roman" w:cs="Times New Roman" w:hint="eastAsia"/>
          <w:sz w:val="18"/>
          <w:szCs w:val="18"/>
        </w:rPr>
        <w:t xml:space="preserve"> want </w:t>
      </w:r>
      <w:r w:rsidRPr="00C763BD">
        <w:rPr>
          <w:rFonts w:ascii="Times New Roman" w:hAnsi="Times New Roman" w:cs="Times New Roman"/>
          <w:position w:val="-28"/>
          <w:sz w:val="18"/>
          <w:szCs w:val="18"/>
        </w:rPr>
        <w:object w:dxaOrig="960" w:dyaOrig="680">
          <v:shape id="_x0000_i1059" type="#_x0000_t75" style="width:48pt;height:34pt" o:ole="">
            <v:imagedata r:id="rId69" o:title=""/>
          </v:shape>
          <o:OLEObject Type="Embed" ProgID="Equation.DSMT4" ShapeID="_x0000_i1059" DrawAspect="Content" ObjectID="_1609572113" r:id="rId70"/>
        </w:object>
      </w:r>
      <w:r>
        <w:rPr>
          <w:rFonts w:ascii="Times New Roman" w:hAnsi="Times New Roman" w:cs="Times New Roman"/>
          <w:sz w:val="18"/>
          <w:szCs w:val="18"/>
        </w:rPr>
        <w:t xml:space="preserve"> large,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200" w:dyaOrig="480">
          <v:shape id="_x0000_i1060" type="#_x0000_t75" style="width:10pt;height:24pt" o:ole="">
            <v:imagedata r:id="rId65" o:title=""/>
          </v:shape>
          <o:OLEObject Type="Embed" ProgID="Equation.DSMT4" ShapeID="_x0000_i1060" DrawAspect="Content" ObjectID="_1609572114" r:id="rId71"/>
        </w:object>
      </w:r>
      <w:r>
        <w:rPr>
          <w:rFonts w:ascii="Times New Roman" w:hAnsi="Times New Roman" w:cs="Times New Roman"/>
          <w:sz w:val="18"/>
          <w:szCs w:val="18"/>
        </w:rPr>
        <w:t xml:space="preserve"> small</w:t>
      </w:r>
    </w:p>
    <w:p w:rsidR="00C763BD" w:rsidRPr="004F1D40" w:rsidRDefault="00C763B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ost Function:</w:t>
      </w:r>
      <w:r w:rsidRPr="00C763BD">
        <w:rPr>
          <w:rFonts w:ascii="Times New Roman" w:hAnsi="Times New Roman" w:cs="Times New Roman"/>
          <w:position w:val="-36"/>
          <w:sz w:val="18"/>
          <w:szCs w:val="18"/>
        </w:rPr>
        <w:object w:dxaOrig="7000" w:dyaOrig="840">
          <v:shape id="_x0000_i1061" type="#_x0000_t75" style="width:350pt;height:42pt" o:ole="">
            <v:imagedata r:id="rId72" o:title=""/>
          </v:shape>
          <o:OLEObject Type="Embed" ProgID="Equation.DSMT4" ShapeID="_x0000_i1061" DrawAspect="Content" ObjectID="_1609572115" r:id="rId73"/>
        </w:object>
      </w:r>
      <w:r>
        <w:rPr>
          <w:rFonts w:ascii="Times New Roman" w:hAnsi="Times New Roman" w:cs="Times New Roman"/>
          <w:sz w:val="18"/>
          <w:szCs w:val="18"/>
        </w:rPr>
        <w:t xml:space="preserve"> </w:t>
      </w:r>
    </w:p>
    <w:p w:rsidR="00C763BD" w:rsidRDefault="009E7C6E">
      <w:pPr>
        <w:rPr>
          <w:rFonts w:ascii="Times New Roman" w:hAnsi="Times New Roman" w:cs="Times New Roman"/>
          <w:b/>
          <w:sz w:val="28"/>
          <w:szCs w:val="28"/>
        </w:rPr>
      </w:pPr>
      <w:r w:rsidRPr="009E7C6E">
        <w:rPr>
          <w:rFonts w:ascii="Times New Roman" w:hAnsi="Times New Roman" w:cs="Times New Roman" w:hint="eastAsia"/>
          <w:b/>
          <w:sz w:val="28"/>
          <w:szCs w:val="28"/>
        </w:rPr>
        <w:t>梯度下降法：</w:t>
      </w:r>
    </w:p>
    <w:p w:rsidR="009E7C6E" w:rsidRDefault="009E7C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inline distT="0" distB="0" distL="0" distR="0" wp14:anchorId="76253531" wp14:editId="35CCAFAD">
            <wp:extent cx="3083066" cy="345119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44664" cy="35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6E" w:rsidRDefault="009E7C6E" w:rsidP="009E7C6E">
      <w:pPr>
        <w:rPr>
          <w:rFonts w:ascii="Times New Roman" w:hAnsi="Times New Roman" w:cs="Times New Roman"/>
          <w:sz w:val="18"/>
          <w:szCs w:val="18"/>
        </w:rPr>
      </w:pPr>
      <w:r w:rsidRPr="00C763BD">
        <w:rPr>
          <w:rFonts w:ascii="Times New Roman" w:hAnsi="Times New Roman" w:cs="Times New Roman"/>
          <w:position w:val="-36"/>
          <w:sz w:val="18"/>
          <w:szCs w:val="18"/>
        </w:rPr>
        <w:object w:dxaOrig="7000" w:dyaOrig="840">
          <v:shape id="_x0000_i1062" type="#_x0000_t75" style="width:350pt;height:42pt" o:ole="">
            <v:imagedata r:id="rId72" o:title=""/>
          </v:shape>
          <o:OLEObject Type="Embed" ProgID="Equation.DSMT4" ShapeID="_x0000_i1062" DrawAspect="Content" ObjectID="_1609572116" r:id="rId75"/>
        </w:object>
      </w:r>
    </w:p>
    <w:p w:rsidR="009E7C6E" w:rsidRPr="004E5505" w:rsidRDefault="009E7C6E" w:rsidP="009E7C6E">
      <w:pPr>
        <w:rPr>
          <w:rFonts w:ascii="Times New Roman" w:hAnsi="Times New Roman" w:cs="Times New Roman"/>
          <w:b/>
          <w:szCs w:val="21"/>
        </w:rPr>
      </w:pPr>
      <w:r w:rsidRPr="004E5505">
        <w:rPr>
          <w:rFonts w:ascii="Times New Roman" w:hAnsi="Times New Roman" w:cs="Times New Roman"/>
          <w:szCs w:val="21"/>
        </w:rPr>
        <w:t>W</w:t>
      </w:r>
      <w:r w:rsidRPr="004E5505">
        <w:rPr>
          <w:rFonts w:ascii="Times New Roman" w:hAnsi="Times New Roman" w:cs="Times New Roman" w:hint="eastAsia"/>
          <w:szCs w:val="21"/>
        </w:rPr>
        <w:t>ant</w:t>
      </w:r>
      <w:r w:rsidRPr="004E5505">
        <w:rPr>
          <w:rFonts w:ascii="Times New Roman" w:hAnsi="Times New Roman" w:cs="Times New Roman"/>
          <w:szCs w:val="21"/>
        </w:rPr>
        <w:t xml:space="preserve"> to find w,b that minimize J(w,b)</w:t>
      </w:r>
    </w:p>
    <w:p w:rsidR="00BE57EA" w:rsidRPr="004F1D40" w:rsidRDefault="00BE57EA">
      <w:pPr>
        <w:rPr>
          <w:rFonts w:ascii="Times New Roman" w:hAnsi="Times New Roman" w:cs="Times New Roman"/>
          <w:sz w:val="18"/>
          <w:szCs w:val="18"/>
        </w:rPr>
      </w:pPr>
    </w:p>
    <w:p w:rsidR="00BE57EA" w:rsidRDefault="004E5505" w:rsidP="009E7C6E">
      <w:pPr>
        <w:ind w:firstLineChars="100" w:firstLine="2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677830</wp:posOffset>
                </wp:positionH>
                <wp:positionV relativeFrom="paragraph">
                  <wp:posOffset>298865</wp:posOffset>
                </wp:positionV>
                <wp:extent cx="2727016" cy="1707419"/>
                <wp:effectExtent l="0" t="0" r="16510" b="2667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7016" cy="17074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E5505" w:rsidRDefault="004E5505"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t>epeat {</w:t>
                            </w:r>
                          </w:p>
                          <w:p w:rsidR="004E5505" w:rsidRDefault="004E5505">
                            <w:r w:rsidRPr="004E5505">
                              <w:rPr>
                                <w:position w:val="-62"/>
                              </w:rPr>
                              <w:object w:dxaOrig="1980" w:dyaOrig="1359">
                                <v:shape id="_x0000_i1064" type="#_x0000_t75" style="width:99pt;height:67.95pt" o:ole="">
                                  <v:imagedata r:id="rId76" o:title=""/>
                                </v:shape>
                                <o:OLEObject Type="Embed" ProgID="Equation.DSMT4" ShapeID="_x0000_i1064" DrawAspect="Content" ObjectID="_1609572131" r:id="rId77"/>
                              </w:object>
                            </w:r>
                            <w:r>
                              <w:t xml:space="preserve"> (</w:t>
                            </w:r>
                            <w:r>
                              <w:rPr>
                                <w:rFonts w:hint="eastAsia"/>
                              </w:rPr>
                              <w:t>偏导</w:t>
                            </w:r>
                            <w:r>
                              <w:t>)</w:t>
                            </w:r>
                          </w:p>
                          <w:p w:rsidR="004E5505" w:rsidRDefault="004E5505">
                            <w:r>
                              <w:rPr>
                                <w:rFonts w:hint="eastAsia"/>
                              </w:rPr>
                              <w:t>}</w:t>
                            </w:r>
                            <w:r w:rsidRPr="004E5505">
                              <w:rPr>
                                <w:position w:val="-6"/>
                              </w:rPr>
                              <w:object w:dxaOrig="240" w:dyaOrig="220">
                                <v:shape id="_x0000_i1066" type="#_x0000_t75" style="width:12pt;height:11pt" o:ole="">
                                  <v:imagedata r:id="rId78" o:title=""/>
                                </v:shape>
                                <o:OLEObject Type="Embed" ProgID="Equation.DSMT4" ShapeID="_x0000_i1066" DrawAspect="Content" ObjectID="_1609572132" r:id="rId79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t>学习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289.6pt;margin-top:23.55pt;width:214.75pt;height:134.4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SmyXwIAAKMEAAAOAAAAZHJzL2Uyb0RvYy54bWysVEtu2zAQ3RfoHQjua0muP41gOXAduCgQ&#10;JAGcImuaomyhFIclaUvuAZobdNVN9z2Xz9EhJTtO2lXRDTXkPD7OvJnR5LKpJNkJY0tQGU16MSVC&#10;cchLtc7op/vFm3eUWMdUziQokdG9sPRy+vrVpNap6MMGZC4MQRJl01pndOOcTqPI8o2omO2BFgqd&#10;BZiKOdyadZQbViN7JaN+HI+iGkyuDXBhLZ5etU46DfxFIbi7LQorHJEZxdhcWE1YV36NphOWrg3T&#10;m5J3YbB/iKJipcJHT1RXzDGyNeUfVFXJDVgoXI9DFUFRlFyEHDCbJH6RzXLDtAi5oDhWn2Sy/4+W&#10;3+zuDCnzjA4pUazCEh2+Px5+/Dr8/EaGXp5a2xRRS40417yHBst8PLd46LNuClP5L+ZD0I9C70/i&#10;isYRjof9cX8cJyNKOPqScTweJBeeJ3q6ro11HwRUxBsZNVi9ICrbXVvXQo8Q/5oFWeaLUsqw8R0j&#10;5tKQHcNaSxeCRPJnKKlIndHR22EciJ/5PPXp/koy/rkL7wyFfFJhzF6UNnlvuWbVdEqtIN+jUAba&#10;TrOaL0rkvWbW3TGDrYXa4Li4W1wKCRgMdBYlGzBf/3bu8Vhx9FJSY6tm1H7ZMiMokR8V9sJFMhj4&#10;3g6bwXDcx40596zOPWpbzQEVSnAwNQ+mxzt5NAsD1QNO1cy/ii6mOL6dUXc0564dIJxKLmazAMJu&#10;1sxdq6XmntpXxOt53zwwo7t6OmyFGzg2NUtflLXF+psKZlsHRRlq7gVuVe10x0kIXdNNrR+1831A&#10;Pf1bpr8BAAD//wMAUEsDBBQABgAIAAAAIQApAzQe3gAAAAsBAAAPAAAAZHJzL2Rvd25yZXYueG1s&#10;TI/BTsMwEETvSPyDtUjcqJ0CTRqyqQAVLpwoiPM2dm2L2I5iNw1/j3uC42qeZt42m9n1bFJjtMEj&#10;FAsBTPkuSOs1wufHy00FLCbykvrgFcKPirBpLy8aqmU4+Xc17ZJmucTHmhBMSkPNeeyMchQXYVA+&#10;Z4cwOkr5HDWXI51yuev5UogVd2R9XjA0qGejuu/d0SFsn/RadxWNZltJa6f56/CmXxGvr+bHB2BJ&#10;zekPhrN+Voc2O+3D0cvIeoT7cr3MKMJdWQA7A0JUJbA9wm2xEsDbhv//of0FAAD//wMAUEsBAi0A&#10;FAAGAAgAAAAhALaDOJL+AAAA4QEAABMAAAAAAAAAAAAAAAAAAAAAAFtDb250ZW50X1R5cGVzXS54&#10;bWxQSwECLQAUAAYACAAAACEAOP0h/9YAAACUAQAACwAAAAAAAAAAAAAAAAAvAQAAX3JlbHMvLnJl&#10;bHNQSwECLQAUAAYACAAAACEAwS0psl8CAACjBAAADgAAAAAAAAAAAAAAAAAuAgAAZHJzL2Uyb0Rv&#10;Yy54bWxQSwECLQAUAAYACAAAACEAKQM0Ht4AAAALAQAADwAAAAAAAAAAAAAAAAC5BAAAZHJzL2Rv&#10;d25yZXYueG1sUEsFBgAAAAAEAAQA8wAAAMQFAAAAAA==&#10;" fillcolor="white [3201]" strokeweight=".5pt">
                <v:textbox>
                  <w:txbxContent>
                    <w:p w:rsidR="004E5505" w:rsidRDefault="004E5505">
                      <w:r>
                        <w:rPr>
                          <w:rFonts w:hint="eastAsia"/>
                        </w:rPr>
                        <w:t>R</w:t>
                      </w:r>
                      <w:r>
                        <w:t>epeat {</w:t>
                      </w:r>
                    </w:p>
                    <w:p w:rsidR="004E5505" w:rsidRDefault="004E5505">
                      <w:r w:rsidRPr="004E5505">
                        <w:rPr>
                          <w:position w:val="-62"/>
                        </w:rPr>
                        <w:object w:dxaOrig="1980" w:dyaOrig="1359">
                          <v:shape id="_x0000_i1177" type="#_x0000_t75" style="width:99pt;height:67.95pt" o:ole="">
                            <v:imagedata r:id="rId80" o:title=""/>
                          </v:shape>
                          <o:OLEObject Type="Embed" ProgID="Equation.DSMT4" ShapeID="_x0000_i1177" DrawAspect="Content" ObjectID="_1609438349" r:id="rId81"/>
                        </w:object>
                      </w:r>
                      <w:r>
                        <w:t xml:space="preserve"> (</w:t>
                      </w:r>
                      <w:r>
                        <w:rPr>
                          <w:rFonts w:hint="eastAsia"/>
                        </w:rPr>
                        <w:t>偏导</w:t>
                      </w:r>
                      <w:r>
                        <w:t>)</w:t>
                      </w:r>
                    </w:p>
                    <w:p w:rsidR="004E5505" w:rsidRDefault="004E5505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}</w:t>
                      </w:r>
                      <w:r w:rsidRPr="004E5505">
                        <w:rPr>
                          <w:position w:val="-6"/>
                        </w:rPr>
                        <w:object w:dxaOrig="240" w:dyaOrig="220">
                          <v:shape id="_x0000_i1178" type="#_x0000_t75" style="width:12pt;height:11pt" o:ole="">
                            <v:imagedata r:id="rId82" o:title=""/>
                          </v:shape>
                          <o:OLEObject Type="Embed" ProgID="Equation.DSMT4" ShapeID="_x0000_i1178" DrawAspect="Content" ObjectID="_1609438350" r:id="rId83"/>
                        </w:objec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t>学习率</w:t>
                      </w:r>
                    </w:p>
                  </w:txbxContent>
                </v:textbox>
              </v:shape>
            </w:pict>
          </mc:Fallback>
        </mc:AlternateContent>
      </w:r>
      <w:r w:rsidR="009E7C6E">
        <w:rPr>
          <w:noProof/>
        </w:rPr>
        <w:drawing>
          <wp:inline distT="0" distB="0" distL="0" distR="0" wp14:anchorId="77CF5ED6" wp14:editId="259D9410">
            <wp:extent cx="2559433" cy="172360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559433" cy="1723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7EA" w:rsidRDefault="00BE57EA"/>
    <w:p w:rsidR="00BE57EA" w:rsidRDefault="00BE57EA"/>
    <w:p w:rsidR="00BE57EA" w:rsidRDefault="004E5505">
      <w:r>
        <w:rPr>
          <w:rFonts w:hint="eastAsia"/>
        </w:rPr>
        <w:t>Computation</w:t>
      </w:r>
      <w:r>
        <w:t xml:space="preserve"> </w:t>
      </w:r>
      <w:r>
        <w:rPr>
          <w:rFonts w:hint="eastAsia"/>
        </w:rPr>
        <w:t>Graph（计算图）</w:t>
      </w:r>
    </w:p>
    <w:p w:rsidR="004E5505" w:rsidRPr="00A749FC" w:rsidRDefault="004E5505">
      <w:pPr>
        <w:rPr>
          <w:rFonts w:ascii="Times New Roman" w:hAnsi="Times New Roman" w:cs="Times New Roman"/>
        </w:rPr>
      </w:pPr>
      <w:r w:rsidRPr="00A749FC">
        <w:rPr>
          <w:rFonts w:ascii="Times New Roman" w:hAnsi="Times New Roman" w:cs="Times New Roman"/>
        </w:rPr>
        <w:t>J(a,b,c)=3(a+bc)</w:t>
      </w:r>
    </w:p>
    <w:p w:rsidR="004E5505" w:rsidRDefault="004E5505">
      <w:r>
        <w:rPr>
          <w:noProof/>
        </w:rPr>
        <w:drawing>
          <wp:inline distT="0" distB="0" distL="0" distR="0" wp14:anchorId="49CF309D" wp14:editId="11B07C91">
            <wp:extent cx="3576680" cy="933299"/>
            <wp:effectExtent l="0" t="0" r="508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611534" cy="942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48D4" w:rsidRDefault="005248D4"/>
    <w:p w:rsidR="005248D4" w:rsidRDefault="005248D4"/>
    <w:p w:rsidR="005248D4" w:rsidRDefault="005248D4"/>
    <w:p w:rsidR="005248D4" w:rsidRDefault="005248D4"/>
    <w:p w:rsidR="005248D4" w:rsidRDefault="005248D4"/>
    <w:p w:rsidR="005248D4" w:rsidRDefault="005248D4"/>
    <w:p w:rsidR="005248D4" w:rsidRPr="00597B0D" w:rsidRDefault="00A749FC">
      <w:pPr>
        <w:rPr>
          <w:b/>
          <w:sz w:val="28"/>
          <w:szCs w:val="28"/>
        </w:rPr>
      </w:pPr>
      <w:r w:rsidRPr="00597B0D">
        <w:rPr>
          <w:b/>
          <w:sz w:val="28"/>
          <w:szCs w:val="28"/>
        </w:rPr>
        <w:lastRenderedPageBreak/>
        <w:t>L</w:t>
      </w:r>
      <w:r w:rsidRPr="00597B0D">
        <w:rPr>
          <w:rFonts w:hint="eastAsia"/>
          <w:b/>
          <w:sz w:val="28"/>
          <w:szCs w:val="28"/>
        </w:rPr>
        <w:t>ogistic回归的梯度下降法：</w:t>
      </w:r>
    </w:p>
    <w:p w:rsidR="00A749FC" w:rsidRDefault="005248D4">
      <w:r>
        <w:rPr>
          <w:rFonts w:hint="eastAsia"/>
        </w:rPr>
        <w:t>以单</w:t>
      </w:r>
      <w:r w:rsidR="00A749FC">
        <w:rPr>
          <w:rFonts w:hint="eastAsia"/>
        </w:rPr>
        <w:t>个样本为例：上面所学公式</w:t>
      </w:r>
    </w:p>
    <w:p w:rsidR="00A749FC" w:rsidRDefault="00A749FC">
      <w:r>
        <w:rPr>
          <w:noProof/>
        </w:rPr>
        <w:drawing>
          <wp:inline distT="0" distB="0" distL="0" distR="0" wp14:anchorId="5F2C30B7" wp14:editId="3D55C861">
            <wp:extent cx="2834897" cy="785965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871374" cy="796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9FC" w:rsidRDefault="00A749FC">
      <w:r>
        <w:rPr>
          <w:rFonts w:hint="eastAsia"/>
        </w:rPr>
        <w:t>公式对应的计算图：</w:t>
      </w:r>
    </w:p>
    <w:p w:rsidR="00F24B58" w:rsidRDefault="00F24B58"/>
    <w:p w:rsidR="00A749FC" w:rsidRDefault="005248D4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0230</wp:posOffset>
                </wp:positionH>
                <wp:positionV relativeFrom="paragraph">
                  <wp:posOffset>926808</wp:posOffset>
                </wp:positionV>
                <wp:extent cx="4037926" cy="3050697"/>
                <wp:effectExtent l="0" t="0" r="20320" b="16510"/>
                <wp:wrapNone/>
                <wp:docPr id="20" name="矩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7926" cy="305069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040775" id="矩形 20" o:spid="_x0000_s1026" style="position:absolute;left:0;text-align:left;margin-left:-1.6pt;margin-top:73pt;width:317.95pt;height:240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d8whgIAAEQFAAAOAAAAZHJzL2Uyb0RvYy54bWysVMFu2zAMvQ/YPwi6r3bStF2DOkXQosOA&#10;og3WDj0rshQbkEWNUuJkPzNgt33EPmfYb4ySHbdoix2G5aBIIvlIPj/q7HzbGLZR6GuwBR8d5Jwp&#10;K6Gs7argn++v3r3nzAdhS2HAqoLvlOfns7dvzlo3VWOowJQKGYFYP21dwasQ3DTLvKxUI/wBOGXJ&#10;qAEbEeiIq6xE0RJ6Y7Jxnh9nLWDpEKTynm4vOyOfJXytlQy3WnsVmCk41RbSimldxjWbnYnpCoWr&#10;atmXIf6hikbUlpIOUJciCLbG+gVUU0sEDzocSGgy0LqWKvVA3YzyZ93cVcKp1AuR491Ak/9/sPJm&#10;s0BWlwUfEz1WNPSNfn/78evnd0YXxE7r/JSc7twC+5OnbWx1q7GJ/9QE2yZGdwOjahuYpMtJfnhy&#10;Oj7mTJLtMD/Kj09PImr2GO7Qhw8KGhY3BUf6ZIlJsbn2oXPdu8RsFq5qY+J9rKyrJe3CzqjoYOwn&#10;pakjyj5OQElL6sIg2whSgZBS2TDqTJUoVXd9lNOvL22ISIUmwIisKfGA3QNEnb7E7sru/WOoSlIc&#10;gvO/FdYFDxEpM9gwBDe1BXwNwFBXfebOf09SR01kaQnljr43QjcI3smrmmi/Fj4sBJLySQQ0zeGW&#10;Fm2gLTj0O84qwK+v3Ud/EiRZOWtpkgruv6wFKs7MR0tSPR1NJnH00mFydBKFhk8ty6cWu24ugD7T&#10;iN4NJ9M2+gez32qE5oGGfh6zkklYSbkLLgPuDxehm3B6NqSaz5MbjZsT4dreORnBI6tRVvfbB4Gu&#10;114g2d7AfurE9JkEO98YaWG+DqDrpM9HXnu+aVSTcPpnJb4FT8/J6/Hxm/0BAAD//wMAUEsDBBQA&#10;BgAIAAAAIQDzPm8Y4gAAAAoBAAAPAAAAZHJzL2Rvd25yZXYueG1sTI9BS8NAEIXvgv9hGcFbu2la&#10;txKzKakgiEKhsRS9bZNpEszOxuy2jf/e8aS3mXmPN99LV6PtxBkH3zrSMJtGIJBKV7VUa9i9PU3u&#10;QfhgqDKdI9TwjR5W2fVVapLKXWiL5yLUgkPIJ0ZDE0KfSOnLBq3xU9cjsXZ0gzWB16GW1WAuHG47&#10;GUeRkta0xB8a0+Njg+VncbIa9tu7I67Xaic3H/lXPiuex9eXd61vb8b8AUTAMfyZ4Ref0SFjpoM7&#10;UeVFp2Eyj9nJ94XiTmxQ83gJ4sBDrBYgs1T+r5D9AAAA//8DAFBLAQItABQABgAIAAAAIQC2gziS&#10;/gAAAOEBAAATAAAAAAAAAAAAAAAAAAAAAABbQ29udGVudF9UeXBlc10ueG1sUEsBAi0AFAAGAAgA&#10;AAAhADj9If/WAAAAlAEAAAsAAAAAAAAAAAAAAAAALwEAAF9yZWxzLy5yZWxzUEsBAi0AFAAGAAgA&#10;AAAhAGWF3zCGAgAARAUAAA4AAAAAAAAAAAAAAAAALgIAAGRycy9lMm9Eb2MueG1sUEsBAi0AFAAG&#10;AAgAAAAhAPM+bxjiAAAACgEAAA8AAAAAAAAAAAAAAAAA4AQAAGRycy9kb3ducmV2LnhtbFBLBQYA&#10;AAAABAAEAPMAAADvBQAAAAA=&#10;" filled="f" strokecolor="#1f4d78 [1604]" strokeweight="1pt"/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84372</wp:posOffset>
                </wp:positionH>
                <wp:positionV relativeFrom="paragraph">
                  <wp:posOffset>558485</wp:posOffset>
                </wp:positionV>
                <wp:extent cx="218001" cy="186117"/>
                <wp:effectExtent l="38100" t="0" r="29845" b="61595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8001" cy="18611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CFDA977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9" o:spid="_x0000_s1026" type="#_x0000_t32" style="position:absolute;left:0;text-align:left;margin-left:30.25pt;margin-top:44pt;width:17.15pt;height:14.65pt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zpkDAIAAEEEAAAOAAAAZHJzL2Uyb0RvYy54bWysU0uOEzEQ3SNxB8t70t1ZDCFKZxYZAgsE&#10;ETAHcNx2tyX/VDb5XIILILECVsBq9pyGGY5B2d1pvkIC0QvL1a73qt5zeXF+MJrsBATlbE2rSUmJ&#10;sNw1yrY1vXy+vjOjJERmG6adFTU9ikDPl7dvLfZ+Lqauc7oRQJDEhvne17SL0c+LIvBOGBYmzguL&#10;h9KBYRFDaIsG2B7ZjS6mZXlW7B00HhwXIeDfi/6QLjO/lILHJ1IGEYmuKfYW8wp53aa1WC7YvAXm&#10;O8WHNtg/dGGYslh0pLpgkZEXoH6hMoqDC07GCXemcFIqLrIGVFOVP6l51jEvshY0J/jRpvD/aPnj&#10;3QaIavDu7lFimcE7unl1df3y7c3HD5/fXH359Drt378jeI5m7X2YI2ZlNzBEwW8gKT9IMERq5R8i&#10;V/YC1ZFDtvo4Wi0OkXD8Oa1mZVlRwvGomp1V1d3EXvQ0ic5DiA+EMyRtahoiMNV2ceWsxUt10Jdg&#10;u0ch9sATIIG1TWtwWjVrpXUOoN2uNJAdw0lYr0v8hoo/pEWm9H3bkHj06EQExWyrxZCZaIvkQK85&#10;7+JRi77kUyHRSNTWt5ZHWIwlGefCxmpkwuwEk9jeCCyzbX8EDvkJKvJ4/w14ROTKzsYRbJR18Lvq&#10;8XBqWfb5Jwd63cmCrWuOeRqyNTin+R6HN5Uewvdxhn97+cuvAAAA//8DAFBLAwQUAAYACAAAACEA&#10;DTmqTN4AAAAIAQAADwAAAGRycy9kb3ducmV2LnhtbEyPwU7DMBBE70j8g7VI3KhdCiENcSqoisQB&#10;IZH20KMbL0kgXkexmwa+nuUEx9WMZt/LV5PrxIhDaD1pmM8UCKTK25ZqDbvt01UKIkRD1nSeUMMX&#10;BlgV52e5yaw/0RuOZawFj1DIjIYmxj6TMlQNOhNmvkfi7N0PzkQ+h1rawZx43HXyWqlEOtMSf2hM&#10;j+sGq8/y6DQ8jptk456/d+rjZe9e7aKkPa61vryYHu5BRJziXxl+8RkdCmY6+CPZIDoNibrlpoY0&#10;ZSXOlzdscuDe/G4Bssjlf4HiBwAA//8DAFBLAQItABQABgAIAAAAIQC2gziS/gAAAOEBAAATAAAA&#10;AAAAAAAAAAAAAAAAAABbQ29udGVudF9UeXBlc10ueG1sUEsBAi0AFAAGAAgAAAAhADj9If/WAAAA&#10;lAEAAAsAAAAAAAAAAAAAAAAALwEAAF9yZWxzLy5yZWxzUEsBAi0AFAAGAAgAAAAhALJDOmQMAgAA&#10;QQQAAA4AAAAAAAAAAAAAAAAALgIAAGRycy9lMm9Eb2MueG1sUEsBAi0AFAAGAAgAAAAhAA05qkze&#10;AAAACAEAAA8AAAAAAAAAAAAAAAAAZgQAAGRycy9kb3ducmV2LnhtbFBLBQYAAAAABAAEAPMAAABx&#10;BQAAAAA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11543</wp:posOffset>
                </wp:positionH>
                <wp:positionV relativeFrom="paragraph">
                  <wp:posOffset>542301</wp:posOffset>
                </wp:positionV>
                <wp:extent cx="291314" cy="8092"/>
                <wp:effectExtent l="19050" t="57150" r="0" b="87630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1314" cy="809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699A6F" id="直接箭头连接符 18" o:spid="_x0000_s1026" type="#_x0000_t32" style="position:absolute;left:0;text-align:left;margin-left:24.55pt;margin-top:42.7pt;width:22.95pt;height:.65p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Ma/CwIAAD8EAAAOAAAAZHJzL2Uyb0RvYy54bWysU0uO1DAQ3SNxB8t7OukGoZmo07PooWGB&#10;oAXMAdyOnVjyT2XTn0twASRWwIphNXtOAzPHoOykw1dIILKw7Ljeq3qvyvOzvdFkKyAoZ2s6nZSU&#10;CMtdo2xb04sXqzsnlITIbMO0s6KmBxHo2eL2rfnOV2LmOqcbAQRJbKh2vqZdjL4qisA7YViYOC8s&#10;XkoHhkU8Qls0wHbIbnQxK8v7xc5B48FxEQL+Pe8v6SLzSyl4fCplEJHommJtMa+Q101ai8WcVS0w&#10;3yk+lMH+oQrDlMWkI9U5i4y8BPULlVEcXHAyTrgzhZNScZE1oJpp+ZOa5x3zImtBc4IfbQr/j5Y/&#10;2a6BqAZ7h52yzGCPrl9ffXn17vrj5ee3Vzef3qT9h/cE79GsnQ8VYpZ2DcMp+DUk5XsJhkit/CPk&#10;yl6gOrLPVh9Gq8U+Eo4/Z6fTu9N7lHC8OilPZ4m76EkSmYcQHwpnSNrUNERgqu3i0lmLLXXQJ2Db&#10;xyH2wCMggbVNa3BaNSuldT5Au1lqIFuGc7BalfgNGX8Ii0zpB7Yh8eDRhwiK2VaLITLRFkl/rzjv&#10;4kGLPuUzIdFGVNaXlgdYjCkZ58LG6ciE0QkmsbwRWGbT/ggc4hNU5OH+G/CIyJmdjSPYKOvgd9nj&#10;/liy7OOPDvS6kwUb1xzyLGRrcEpzH4cXlZ7B9+cM//buF18BAAD//wMAUEsDBBQABgAIAAAAIQCx&#10;ZCD33gAAAAcBAAAPAAAAZHJzL2Rvd25yZXYueG1sTI9BT8JAFITvJP6HzTPxBlsECtRuiRJMPBgT&#10;KgeOS/fZVrtvm+5Sqr+e50mPk5nMfJNuBtuIHjtfO1IwnUQgkApnaioVHN6fxysQPmgyunGECr7R&#10;wya7GaU6Me5Ce+zzUAouIZ9oBVUIbSKlLyq02k9ci8Teh+usDiy7UppOX7jcNvI+imJpdU28UOkW&#10;txUWX/nZKnjqd/HOvvwcos/Xo30zs5yOuFXq7nZ4fAARcAh/YfjFZ3TImOnkzmS8aBTM11NOKlgt&#10;5iDYXy/42ol1vASZpfI/f3YFAAD//wMAUEsBAi0AFAAGAAgAAAAhALaDOJL+AAAA4QEAABMAAAAA&#10;AAAAAAAAAAAAAAAAAFtDb250ZW50X1R5cGVzXS54bWxQSwECLQAUAAYACAAAACEAOP0h/9YAAACU&#10;AQAACwAAAAAAAAAAAAAAAAAvAQAAX3JlbHMvLnJlbHNQSwECLQAUAAYACAAAACEARfTGvwsCAAA/&#10;BAAADgAAAAAAAAAAAAAAAAAuAgAAZHJzL2Uyb0RvYy54bWxQSwECLQAUAAYACAAAACEAsWQg994A&#10;AAAHAQAADwAAAAAAAAAAAAAAAABlBAAAZHJzL2Rvd25yZXYueG1sUEsFBgAAAAAEAAQA8wAAAHAF&#10;AAAAAA=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0096</wp:posOffset>
                </wp:positionH>
                <wp:positionV relativeFrom="paragraph">
                  <wp:posOffset>380461</wp:posOffset>
                </wp:positionV>
                <wp:extent cx="226577" cy="121380"/>
                <wp:effectExtent l="38100" t="38100" r="21590" b="31115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26577" cy="1213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88E4D1" id="直接箭头连接符 17" o:spid="_x0000_s1026" type="#_x0000_t32" style="position:absolute;left:0;text-align:left;margin-left:28.35pt;margin-top:29.95pt;width:17.85pt;height:9.55pt;flip:x 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UP+FAIAAEsEAAAOAAAAZHJzL2Uyb0RvYy54bWysVMuO0zAU3SPxD5b3NGkRM6Oq6Sw6FBYI&#10;Kl5717ETS37p2rTJT/ADSKyA1cBq9nwNDJ/BtdOGp5BAZGFd595z7j3HThbnndFkJyAoZys6nZSU&#10;CMtdrWxT0WdP17fOKAmR2ZppZ0VFexHo+fLmjcXez8XMtU7XAgiS2DDf+4q2Mfp5UQTeCsPCxHlh&#10;MSkdGBZxC01RA9sju9HFrCxPir2D2oPjIgR8ezEk6TLzSyl4fCRlEJHoiuJsMa+Q121ai+WCzRtg&#10;vlX8MAb7hykMUxabjlQXLDLyAtQvVEZxcMHJOOHOFE5KxUXWgGqm5U9qnrTMi6wFzQl+tCn8P1r+&#10;cLcBomo8u1NKLDN4Rtevrj6/fHv94f2nN1dfPr5O8eU7gnk0a+/DHDEru4HDLvgNJOWdBEOkVv4+&#10;ctEcPU9RyqFO0mXT+9F00UXC8eVsdnLnFHtzTE1n09tn+VCKgTCBPYR4TzhDUlDREIGppo0rZy0e&#10;r4OhBds9CBFHQuARkMDapjU4req10jpvoNmuNJAdwzuxXpf4JGUI/KEsMqXv2prE3qMnERSzjRaH&#10;ykRbJC8G9TmKvRZDy8dCoqWobRgtX2YxtmScCxunIxNWJ5jE8UZgmW37I/BQn6AiX/S/AY+I3NnZ&#10;OIKNsg5+1z12x5HlUH90YNCdLNi6us/3IluDNza7evi60ifx/T7Dv/0Dll8BAAD//wMAUEsDBBQA&#10;BgAIAAAAIQAjvGfR3wAAAAcBAAAPAAAAZHJzL2Rvd25yZXYueG1sTI5BS8NAFITvgv9heYIXaTcN&#10;mpiYTRFRKFIPpiIet8kzG5p9G7PbNvrr+zzpaRhmmPmK5WR7ccDRd44ULOYRCKTaNR21Ct42T7Nb&#10;ED5oanTvCBV8o4dleX5W6LxxR3rFQxVawSPkc63AhDDkUvraoNV+7gYkzj7daHVgO7ayGfWRx20v&#10;4yhKpNUd8YPRAz4YrHfV3iq4enxZvKfmGddVnITd2q6+fj5WSl1eTPd3IAJO4a8Mv/iMDiUzbd2e&#10;Gi96BTdJyk3WLAPBeRZfg9gqSLMIZFnI//zlCQAA//8DAFBLAQItABQABgAIAAAAIQC2gziS/gAA&#10;AOEBAAATAAAAAAAAAAAAAAAAAAAAAABbQ29udGVudF9UeXBlc10ueG1sUEsBAi0AFAAGAAgAAAAh&#10;ADj9If/WAAAAlAEAAAsAAAAAAAAAAAAAAAAALwEAAF9yZWxzLy5yZWxzUEsBAi0AFAAGAAgAAAAh&#10;AMeNQ/4UAgAASwQAAA4AAAAAAAAAAAAAAAAALgIAAGRycy9lMm9Eb2MueG1sUEsBAi0AFAAGAAgA&#10;AAAhACO8Z9HfAAAABwEAAA8AAAAAAAAAAAAAAAAAbgQAAGRycy9kb3ducmV2LnhtbFBLBQYAAAAA&#10;BAAEAPMAAAB6BQAAAAA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35BBAE" wp14:editId="076DE9B1">
                <wp:simplePos x="0" y="0"/>
                <wp:positionH relativeFrom="column">
                  <wp:posOffset>1816425</wp:posOffset>
                </wp:positionH>
                <wp:positionV relativeFrom="paragraph">
                  <wp:posOffset>687385</wp:posOffset>
                </wp:positionV>
                <wp:extent cx="242762" cy="0"/>
                <wp:effectExtent l="38100" t="76200" r="0" b="9525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76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E341EB" id="直接箭头连接符 16" o:spid="_x0000_s1026" type="#_x0000_t32" style="position:absolute;left:0;text-align:left;margin-left:143.05pt;margin-top:54.1pt;width:19.1pt;height:0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z3kCQIAADwEAAAOAAAAZHJzL2Uyb0RvYy54bWysU0uOEzEQ3SNxB8t70p0IBRSlM4sMgQWC&#10;iM8BHLfdbck/lU3SfQkugMQKWMGsZs9pmJljUHYnzVdIIHphudr1XtV7Li/POqPJXkBQzlZ0Oikp&#10;EZa7Wtmmoi9fbO7cpyREZmumnRUV7UWgZ6vbt5YHvxAz1zpdCyBIYsPi4CvaxugXRRF4KwwLE+eF&#10;xUPpwLCIITRFDeyA7EYXs7KcFwcHtQfHRQj493w4pKvML6Xg8amUQUSiK4q9xbxCXndpLVZLtmiA&#10;+VbxYxvsH7owTFksOlKds8jIK1C/UBnFwQUn44Q7UzgpFRdZA6qZlj+ped4yL7IWNCf40abw/2j5&#10;k/0WiKrx7uaUWGbwjq7fXF69fn998enLu8ubz2/T/uMHgudo1sGHBWLWdgvHKPgtJOWdBEOkVv4R&#10;cmUvUB3pstX9aLXoIuH4c3Z3dm8+o4SfjoqBITF5CPGhcIakTUVDBKaaNq6dtXifDgZ2tn8cIvaA&#10;wBMggbVNa3Ba1RuldQ6g2a01kD3DIdhsSvySFAT+kBaZ0g9sTWLv0YQIitlGi2Nmoi2S+EFu3sVe&#10;i6HkMyHRQ5Q1tJanV4wlGefCxunIhNkJJrG9EVhmx/4IPOYnqMiT/TfgEZErOxtHsFHWwe+qx+7U&#10;shzyTw4MupMFO1f3eRCyNTii2dXjc0pv4Ps4w789+tVXAAAA//8DAFBLAwQUAAYACAAAACEAyBcg&#10;9t8AAAALAQAADwAAAGRycy9kb3ducmV2LnhtbEyPwUrDQBCG74LvsIzgzW6aSAgxm6KlggcRjD30&#10;uM2OSdrsbMhu0+jTO4JQjzP/xz/fFKvZ9mLC0XeOFCwXEQik2pmOGgXbj+e7DIQPmozuHaGCL/Sw&#10;Kq+vCp0bd6Z3nKrQCC4hn2sFbQhDLqWvW7TaL9yAxNmnG60OPI6NNKM+c7ntZRxFqbS6I77Q6gHX&#10;LdbH6mQVPE2bdGNfvrfR4XVn30xS0Q7XSt3ezI8PIALO4QLDrz6rQ8lOe3ci40WvIM7SJaMcRFkM&#10;gokkvk9A7P82sizk/x/KHwAAAP//AwBQSwECLQAUAAYACAAAACEAtoM4kv4AAADhAQAAEwAAAAAA&#10;AAAAAAAAAAAAAAAAW0NvbnRlbnRfVHlwZXNdLnhtbFBLAQItABQABgAIAAAAIQA4/SH/1gAAAJQB&#10;AAALAAAAAAAAAAAAAAAAAC8BAABfcmVscy8ucmVsc1BLAQItABQABgAIAAAAIQCqGz3kCQIAADwE&#10;AAAOAAAAAAAAAAAAAAAAAC4CAABkcnMvZTJvRG9jLnhtbFBLAQItABQABgAIAAAAIQDIFyD23wAA&#10;AAsBAAAPAAAAAAAAAAAAAAAAAGMEAABkcnMvZG93bnJldi54bWxQSwUGAAAAAAQABADzAAAAbwUA&#10;AAAA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AE1E61" wp14:editId="50D03406">
                <wp:simplePos x="0" y="0"/>
                <wp:positionH relativeFrom="column">
                  <wp:posOffset>2617773</wp:posOffset>
                </wp:positionH>
                <wp:positionV relativeFrom="paragraph">
                  <wp:posOffset>663682</wp:posOffset>
                </wp:positionV>
                <wp:extent cx="242762" cy="0"/>
                <wp:effectExtent l="38100" t="76200" r="0" b="9525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76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20484CC" id="直接箭头连接符 15" o:spid="_x0000_s1026" type="#_x0000_t32" style="position:absolute;left:0;text-align:left;margin-left:206.1pt;margin-top:52.25pt;width:19.1pt;height:0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QQUCAIAADwEAAAOAAAAZHJzL2Uyb0RvYy54bWysU8uu0zAQ3SPxD5b3NGkFF1Q1vYteCgsE&#10;FY8PcB07seSXxqZJfoIfQGIFrIDV3fM1cPkMxk4bnkICkYXlieecmXM8Xp33RpODgKCcreh8VlIi&#10;LHe1sk1Fnz3d3rhDSYjM1kw7Kyo6iEDP19evrTq/FAvXOl0LIEhiw7LzFW1j9MuiCLwVhoWZ88Li&#10;oXRgWMQQmqIG1iG70cWiLM+KzkHtwXERAv69GA/pOvNLKXh8JGUQkeiKYm8xr5DXfVqL9YotG2C+&#10;VfzYBvuHLgxTFotOVBcsMvIc1C9URnFwwck4484UTkrFRdaAaublT2qetMyLrAXNCX6yKfw/Wv7w&#10;sAOiary7W5RYZvCOrl5efn7x5urD+0+vL798fJX2794SPEezOh+WiNnYHRyj4HeQlPcSDJFa+fvI&#10;lb1AdaTPVg+T1aKPhOPPxc3F7bMFJfx0VIwMiclDiPeEMyRtKhoiMNW0ceOsxft0MLKzw4MQsQcE&#10;ngAJrG1ag9Oq3iqtcwDNfqOBHBgOwXZb4pekIPCHtMiUvmtrEgePJkRQzDZaHDMTbZHEj3LzLg5a&#10;jCUfC4keoqyxtTy9YirJOBc2zicmzE4wie1NwDI79kfgMT9BRZ7svwFPiFzZ2TiBjbIOflc99qeW&#10;5Zh/cmDUnSzYu3rIg5CtwRHNrh6fU3oD38cZ/u3Rr78CAAD//wMAUEsDBBQABgAIAAAAIQASiIsZ&#10;3wAAAAsBAAAPAAAAZHJzL2Rvd25yZXYueG1sTI/BSsNAEIbvgu+wjODN7jamRWI2RUsFDyIYe+hx&#10;m50mqdnZkN2m0ad3BEGPM//HP9/kq8l1YsQhtJ40zGcKBFLlbUu1hu37080diBANWdN5Qg2fGGBV&#10;XF7kJrP+TG84lrEWXEIhMxqaGPtMylA16EyY+R6Js4MfnIk8DrW0gzlzuetkotRSOtMSX2hMj+sG&#10;q4/y5DQ8jpvlxj1/bdXxZede7W1JO1xrfX01PdyDiDjFPxh+9FkdCnba+xPZIDoN6TxJGOVApQsQ&#10;TKQLlYLY/25kkcv/PxTfAAAA//8DAFBLAQItABQABgAIAAAAIQC2gziS/gAAAOEBAAATAAAAAAAA&#10;AAAAAAAAAAAAAABbQ29udGVudF9UeXBlc10ueG1sUEsBAi0AFAAGAAgAAAAhADj9If/WAAAAlAEA&#10;AAsAAAAAAAAAAAAAAAAALwEAAF9yZWxzLy5yZWxzUEsBAi0AFAAGAAgAAAAhAHo9BBQIAgAAPAQA&#10;AA4AAAAAAAAAAAAAAAAALgIAAGRycy9lMm9Eb2MueG1sUEsBAi0AFAAGAAgAAAAhABKIixnfAAAA&#10;CwEAAA8AAAAAAAAAAAAAAAAAYgQAAGRycy9kb3ducmV2LnhtbFBLBQYAAAAABAAEAPMAAABuBQAA&#10;AAA=&#10;" strokecolor="red" strokeweight=".5pt">
                <v:stroke endarrow="block" joinstyle="miter"/>
              </v:shape>
            </w:pict>
          </mc:Fallback>
        </mc:AlternateContent>
      </w:r>
      <w:r w:rsidR="00A749FC">
        <w:rPr>
          <w:noProof/>
        </w:rPr>
        <w:drawing>
          <wp:inline distT="0" distB="0" distL="0" distR="0" wp14:anchorId="1053E593" wp14:editId="49FD3AC0">
            <wp:extent cx="3340144" cy="835036"/>
            <wp:effectExtent l="0" t="0" r="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351708" cy="837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B58" w:rsidRPr="005248D4" w:rsidRDefault="00F24B58">
      <w:pPr>
        <w:rPr>
          <w:rFonts w:ascii="黑体" w:eastAsia="黑体" w:hAnsi="黑体"/>
          <w:b/>
          <w:sz w:val="24"/>
          <w:szCs w:val="24"/>
        </w:rPr>
      </w:pPr>
      <w:r w:rsidRPr="005248D4">
        <w:rPr>
          <w:rFonts w:ascii="黑体" w:eastAsia="黑体" w:hAnsi="黑体" w:hint="eastAsia"/>
          <w:b/>
          <w:sz w:val="24"/>
          <w:szCs w:val="24"/>
        </w:rPr>
        <w:t>反向传播：</w:t>
      </w:r>
    </w:p>
    <w:p w:rsidR="00A749FC" w:rsidRDefault="00A749FC">
      <w:r>
        <w:rPr>
          <w:rFonts w:hint="eastAsia"/>
        </w:rPr>
        <w:t>在编程中设</w:t>
      </w:r>
      <w:r w:rsidR="00C378B6">
        <w:rPr>
          <w:rFonts w:hint="eastAsia"/>
        </w:rPr>
        <w:t>“da”</w:t>
      </w:r>
      <w:r w:rsidR="00C378B6" w:rsidRPr="00C378B6">
        <w:rPr>
          <w:position w:val="-24"/>
        </w:rPr>
        <w:object w:dxaOrig="1120" w:dyaOrig="660">
          <v:shape id="_x0000_i1067" type="#_x0000_t75" style="width:56pt;height:33pt" o:ole="">
            <v:imagedata r:id="rId88" o:title=""/>
          </v:shape>
          <o:OLEObject Type="Embed" ProgID="Equation.DSMT4" ShapeID="_x0000_i1067" DrawAspect="Content" ObjectID="_1609572117" r:id="rId89"/>
        </w:object>
      </w:r>
      <w:r w:rsidR="00C378B6">
        <w:t xml:space="preserve"> =</w:t>
      </w:r>
      <w:r w:rsidR="00C378B6" w:rsidRPr="00C378B6">
        <w:rPr>
          <w:position w:val="-24"/>
        </w:rPr>
        <w:object w:dxaOrig="1020" w:dyaOrig="620">
          <v:shape id="_x0000_i1068" type="#_x0000_t75" style="width:51pt;height:31pt" o:ole="">
            <v:imagedata r:id="rId90" o:title=""/>
          </v:shape>
          <o:OLEObject Type="Embed" ProgID="Equation.DSMT4" ShapeID="_x0000_i1068" DrawAspect="Content" ObjectID="_1609572118" r:id="rId91"/>
        </w:object>
      </w:r>
      <w:r w:rsidR="00C378B6">
        <w:t xml:space="preserve"> </w:t>
      </w:r>
    </w:p>
    <w:p w:rsidR="00F24B58" w:rsidRDefault="00BA19C9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02779</wp:posOffset>
                </wp:positionH>
                <wp:positionV relativeFrom="paragraph">
                  <wp:posOffset>462460</wp:posOffset>
                </wp:positionV>
                <wp:extent cx="1270449" cy="202851"/>
                <wp:effectExtent l="76200" t="38100" r="25400" b="26035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0449" cy="202851"/>
                          <a:chOff x="0" y="-16184"/>
                          <a:chExt cx="1270449" cy="202851"/>
                        </a:xfrm>
                      </wpg:grpSpPr>
                      <wps:wsp>
                        <wps:cNvPr id="11" name="直接连接符 11"/>
                        <wps:cNvCnPr/>
                        <wps:spPr>
                          <a:xfrm flipH="1">
                            <a:off x="1261911" y="-16184"/>
                            <a:ext cx="8089" cy="19365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连接符 12"/>
                        <wps:cNvCnPr/>
                        <wps:spPr>
                          <a:xfrm flipH="1" flipV="1">
                            <a:off x="0" y="178024"/>
                            <a:ext cx="1270449" cy="864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/>
                        <wps:spPr>
                          <a:xfrm flipV="1">
                            <a:off x="8092" y="0"/>
                            <a:ext cx="0" cy="18627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7D4FC4" id="组合 14" o:spid="_x0000_s1026" style="position:absolute;left:0;text-align:left;margin-left:157.7pt;margin-top:36.4pt;width:100.05pt;height:15.95pt;z-index:251662336;mso-height-relative:margin" coordorigin=",-161" coordsize="12704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nhe9gIAAI4KAAAOAAAAZHJzL2Uyb0RvYy54bWzsVrtuFDEU7ZH4B2v6ZB5JNrOj7KZIsqFA&#10;EBGgdzyeGUse27KdffQUVIgeiQqogCodBV8Twmdw7Xlkk0AIAVEgtvCO7fs8PtfXW9vzmqMp1YZJ&#10;MQri1ShAVBCZM1GOgiePJytpgIzFIsdcCjoKFtQE2+O7d7ZmKqOJrCTPqUZgRJhspkZBZa3KwtCQ&#10;itbYrEpFBWwWUtfYwlSXYa7xDKzXPEyiaBDOpM6VloQaA6u7zWYw9vaLghL7sCgMtYiPAojN+lH7&#10;8ciN4XgLZ6XGqmKkDQPfIooaMwFOe1O72GJ0rNkVUzUjWhpZ2FUi61AWBSPU5wDZxNGlbPa1PFY+&#10;lzKblaqHCaC9hNOtzZIH0wONWA5ntx4ggWs4o7NPz05fPkewAOjMVJmB0L5Wh+pAtwtlM3MJzwtd&#10;u39IBc09roseVzq3iMBinGxG6+vDABHYS6Ik3Ygb4EkFp3OuthIP4tR7xRmp9q7XDjvfoQuxj2im&#10;gEjmHCvze1gdVlhRfwTGwdBhFfdYvTr58uLt18+vYTx7/w7FPjMXBEjviBYxkxkAr4MLFZypewCL&#10;Z0wLXJwM4iFoI4BoGYcOwzRKWwDj4dpgI3EA9hDgTGlj96mskfsYBZwJFzXO8PS+sY1oJ+KWuXCj&#10;kZzlE8a5n+jyaIdrNMVQKpNJBL/Wx5IYeHSqAHmXkv+yC04bs49oAWxyZ+7d+zqmvVlMCBXWQ+Qt&#10;gbRTKyCEXjH6uWIr71Spr/FfUe41vGcpbK9cMyH197zbeRdy0ch3CDR5OwiOZL7wh+2hAQK6yvkb&#10;TEx+yERPERfETZjoOfm0O7YLxRxvplHSVmXHxgsVnQ7W1/7T0TO5J1dTBDfgcq/xb9Bx7SIdzz5+&#10;OH1zsnQ9eqLcgJSXqZhGQ2D61dYCPd01lTgdJJvD60lorMasrOyOFALeBVI3V9QfviFxZjHjeyJH&#10;dqGgmVrNsCg5bWP7f3u6K7/pH9fenr6rw6PHd7n2geZeVctzb+j8GTn+BgAA//8DAFBLAwQUAAYA&#10;CAAAACEA7L9s8uAAAAAKAQAADwAAAGRycy9kb3ducmV2LnhtbEyPQUvDQBCF74L/YRnBm91s21iJ&#10;2ZRS1FMRbAXxNs1Ok9Dsbshuk/TfO570OMzHe9/L15NtxUB9aLzToGYJCHKlN42rNHweXh+eQISI&#10;zmDrHWm4UoB1cXuTY2b86D5o2MdKcIgLGWqoY+wyKUNZk8Uw8x05/p18bzHy2VfS9DhyuG3lPEke&#10;pcXGcUONHW1rKs/7i9XwNuK4WaiXYXc+ba/fh/T9a6dI6/u7afMMItIU/2D41Wd1KNjp6C/OBNFq&#10;WKh0yaiG1ZwnMJCqNAVxZDJZrkAWufw/ofgBAAD//wMAUEsBAi0AFAAGAAgAAAAhALaDOJL+AAAA&#10;4QEAABMAAAAAAAAAAAAAAAAAAAAAAFtDb250ZW50X1R5cGVzXS54bWxQSwECLQAUAAYACAAAACEA&#10;OP0h/9YAAACUAQAACwAAAAAAAAAAAAAAAAAvAQAAX3JlbHMvLnJlbHNQSwECLQAUAAYACAAAACEA&#10;iqZ4XvYCAACOCgAADgAAAAAAAAAAAAAAAAAuAgAAZHJzL2Uyb0RvYy54bWxQSwECLQAUAAYACAAA&#10;ACEA7L9s8uAAAAAKAQAADwAAAAAAAAAAAAAAAABQBQAAZHJzL2Rvd25yZXYueG1sUEsFBgAAAAAE&#10;AAQA8wAAAF0GAAAAAA==&#10;">
                <v:line id="直接连接符 11" o:spid="_x0000_s1027" style="position:absolute;flip:x;visibility:visible;mso-wrap-style:square" from="12619,-161" to="12700,1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FBjvwAAANsAAAAPAAAAZHJzL2Rvd25yZXYueG1sRE9Ni8Iw&#10;EL0L/ocwgjdN3YMsXaOIIAjCglUKexubsSk2k9JEjf/eCAve5vE+Z7GKthV36n3jWMFsmoEgrpxu&#10;uFZwOm4n3yB8QNbYOiYFT/KwWg4HC8y1e/CB7kWoRQphn6MCE0KXS+krQxb91HXEibu43mJIsK+l&#10;7vGRwm0rv7JsLi02nBoMdrQxVF2Lm1WQtYVxtzL+0l88llaW53k47JUaj+L6B0SgGD7if/dOp/kz&#10;eP+SDpDLFwAAAP//AwBQSwECLQAUAAYACAAAACEA2+H2y+4AAACFAQAAEwAAAAAAAAAAAAAAAAAA&#10;AAAAW0NvbnRlbnRfVHlwZXNdLnhtbFBLAQItABQABgAIAAAAIQBa9CxbvwAAABUBAAALAAAAAAAA&#10;AAAAAAAAAB8BAABfcmVscy8ucmVsc1BLAQItABQABgAIAAAAIQBsNFBjvwAAANsAAAAPAAAAAAAA&#10;AAAAAAAAAAcCAABkcnMvZG93bnJldi54bWxQSwUGAAAAAAMAAwC3AAAA8wIAAAAA&#10;" strokecolor="red" strokeweight=".5pt">
                  <v:stroke joinstyle="miter"/>
                </v:line>
                <v:line id="直接连接符 12" o:spid="_x0000_s1028" style="position:absolute;flip:x y;visibility:visible;mso-wrap-style:square" from="0,1780" to="12704,1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IuEwQAAANsAAAAPAAAAZHJzL2Rvd25yZXYueG1sRE/NasJA&#10;EL4X+g7LFHopdWOQUqIbUSHiTWv7AGN2TEKysyG7JqlP7wqCt/n4fmexHE0jeupcZVnBdBKBIM6t&#10;rrhQ8PebfX6DcB5ZY2OZFPyTg2X6+rLARNuBf6g/+kKEEHYJKii9bxMpXV6SQTexLXHgzrYz6APs&#10;Cqk7HEK4aWQcRV/SYMWhocSWNiXl9fFiFJxi2l9tNbptfshOs4/6sF5tB6Xe38bVHISn0T/FD/dO&#10;h/kx3H8JB8j0BgAA//8DAFBLAQItABQABgAIAAAAIQDb4fbL7gAAAIUBAAATAAAAAAAAAAAAAAAA&#10;AAAAAABbQ29udGVudF9UeXBlc10ueG1sUEsBAi0AFAAGAAgAAAAhAFr0LFu/AAAAFQEAAAsAAAAA&#10;AAAAAAAAAAAAHwEAAF9yZWxzLy5yZWxzUEsBAi0AFAAGAAgAAAAhAOaci4TBAAAA2wAAAA8AAAAA&#10;AAAAAAAAAAAABwIAAGRycy9kb3ducmV2LnhtbFBLBQYAAAAAAwADALcAAAD1AgAAAAA=&#10;" strokecolor="red" strokeweight=".5pt">
                  <v:stroke joinstyle="miter"/>
                </v:line>
                <v:shape id="直接箭头连接符 13" o:spid="_x0000_s1029" type="#_x0000_t32" style="position:absolute;left:80;width:0;height:18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RJ9wgAAANsAAAAPAAAAZHJzL2Rvd25yZXYueG1sRE9NawIx&#10;EL0L/ocwgreatZZSV6NIRduT0lUP3obNuLu4maybqOm/N4WCt3m8z5nOg6nFjVpXWVYwHCQgiHOr&#10;Ky4U7Herlw8QziNrrC2Tgl9yMJ91O1NMtb3zD90yX4gYwi5FBaX3TSqly0sy6Aa2IY7cybYGfYRt&#10;IXWL9xhuavmaJO/SYMWxocSGPkvKz9nVKDhclmHNl6/N+LjavW29LUZ5WCjV74XFBISn4J/if/e3&#10;jvNH8PdLPEDOHgAAAP//AwBQSwECLQAUAAYACAAAACEA2+H2y+4AAACFAQAAEwAAAAAAAAAAAAAA&#10;AAAAAAAAW0NvbnRlbnRfVHlwZXNdLnhtbFBLAQItABQABgAIAAAAIQBa9CxbvwAAABUBAAALAAAA&#10;AAAAAAAAAAAAAB8BAABfcmVscy8ucmVsc1BLAQItABQABgAIAAAAIQD1JRJ9wgAAANsAAAAPAAAA&#10;AAAAAAAAAAAAAAcCAABkcnMvZG93bnJldi54bWxQSwUGAAAAAAMAAwC3AAAA9gIAAAAA&#10;" strokecolor="red" strokeweight=".5pt">
                  <v:stroke endarrow="block" joinstyle="miter"/>
                </v:shape>
              </v:group>
            </w:pict>
          </mc:Fallback>
        </mc:AlternateContent>
      </w:r>
      <w:r w:rsidR="00C378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EF7D078" wp14:editId="14055D91">
                <wp:simplePos x="0" y="0"/>
                <wp:positionH relativeFrom="margin">
                  <wp:posOffset>3054743</wp:posOffset>
                </wp:positionH>
                <wp:positionV relativeFrom="paragraph">
                  <wp:posOffset>203515</wp:posOffset>
                </wp:positionV>
                <wp:extent cx="420786" cy="250853"/>
                <wp:effectExtent l="0" t="0" r="17780" b="15875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0786" cy="25085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42B851F" id="矩形 9" o:spid="_x0000_s1026" style="position:absolute;left:0;text-align:left;margin-left:240.55pt;margin-top:16pt;width:33.15pt;height:19.75pt;z-index:25165824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1WBhAIAAEAFAAAOAAAAZHJzL2Uyb0RvYy54bWysVM1u2zAMvg/YOwi6r3aypD9BnSJo0WFA&#10;0RZrh54VWaoNyKJGKXGylxmw2x5ijzPsNUbJjhu0xQ7DclAkkfxIfv6o07NNY9haoa/BFnx0kHOm&#10;rISyto8F/3x/+e6YMx+ELYUBqwq+VZ6fzd++OW3dTI2hAlMqZARi/ax1Ba9CcLMs87JSjfAH4JQl&#10;owZsRKAjPmYlipbQG5ON8/wwawFLhyCV93R70Rn5POFrrWS40dqrwEzBqbaQVkzrMq7Z/FTMHlG4&#10;qpZ9GeIfqmhEbSnpAHUhgmArrF9ANbVE8KDDgYQmA61rqVIP1M0of9bNXSWcSr0QOd4NNPn/Byuv&#10;17fI6rLgJ5xZ0dAn+v3tx6+f39lJ5KZ1fkYud+4W+5OnbWx0o7GJ/9QC2yQ+twOfahOYpMvJOD86&#10;PuRMkmk8zY+n7yNm9hTs0IcPChoWNwVH+lyJRbG+8qFz3bnEXBYua2PifayrqyTtwtao6GDsJ6Wp&#10;G8o9TkBJR+rcIFsLUoCQUtkw6kyVKFV3Pc3p15c2RKRCE2BE1pR4wO4BokZfYndl9/4xVCUZDsH5&#10;3wrrgoeIlBlsGIKb2gK+BmCoqz5z578jqaMmsrSEckvfGqEbAu/kZU20XwkfbgWS6mk+aJLDDS3a&#10;QFtw6HecVYBfX7uP/iRGsnLW0hQV3H9ZCVScmY+WZHoymkzi2KXDZHo0pgPuW5b7FrtqzoE+04je&#10;DCfTNvoHs9tqhOaBBn4Rs5JJWEm5Cy4D7g7noZtuejKkWiySG42aE+HK3jkZwSOrUVb3mweBrtde&#10;INFew27ixOyZBDvfGGlhsQqg66TPJ157vmlMk3D6JyW+A/vn5PX08M3/AAAA//8DAFBLAwQUAAYA&#10;CAAAACEArm65+OEAAAAJAQAADwAAAGRycy9kb3ducmV2LnhtbEyPQUvDQBCF74L/YRnBm92kJm2J&#10;mZRUEERBaCyit212mgSzuzG7beO/dzzpcZiP976XryfTixONvnMWIZ5FIMjWTne2Qdi9PtysQPig&#10;rFa9s4TwTR7WxeVFrjLtznZLpyo0gkOszxRCG8KQSenrlozyMzeQ5d/BjUYFPsdG6lGdOdz0ch5F&#10;C2lUZ7mhVQPdt1R/VkeD8LZND7TZLHby5aP8KuPqcXp+eke8vprKOxCBpvAHw68+q0PBTnt3tNqL&#10;HiFZxTGjCLdz3sRAmiwTEHuEZZyCLHL5f0HxAwAA//8DAFBLAQItABQABgAIAAAAIQC2gziS/gAA&#10;AOEBAAATAAAAAAAAAAAAAAAAAAAAAABbQ29udGVudF9UeXBlc10ueG1sUEsBAi0AFAAGAAgAAAAh&#10;ADj9If/WAAAAlAEAAAsAAAAAAAAAAAAAAAAALwEAAF9yZWxzLy5yZWxzUEsBAi0AFAAGAAgAAAAh&#10;AFizVYGEAgAAQAUAAA4AAAAAAAAAAAAAAAAALgIAAGRycy9lMm9Eb2MueG1sUEsBAi0AFAAGAAgA&#10;AAAhAK5uufjhAAAACQEAAA8AAAAAAAAAAAAAAAAA3gQAAGRycy9kb3ducmV2LnhtbFBLBQYAAAAA&#10;BAAEAPMAAADsBQAAAAA=&#10;" filled="f" strokecolor="#1f4d78 [1604]" strokeweight="1pt">
                <w10:wrap anchorx="margin"/>
              </v:rect>
            </w:pict>
          </mc:Fallback>
        </mc:AlternateContent>
      </w:r>
      <w:r w:rsidR="00C378B6">
        <w:tab/>
      </w:r>
      <w:r w:rsidR="00C378B6">
        <w:tab/>
      </w:r>
      <w:r w:rsidR="00C378B6">
        <w:rPr>
          <w:rFonts w:hint="eastAsia"/>
        </w:rPr>
        <w:t>“dz”=</w:t>
      </w:r>
      <w:r w:rsidR="00C378B6" w:rsidRPr="00C378B6">
        <w:rPr>
          <w:position w:val="-24"/>
        </w:rPr>
        <w:object w:dxaOrig="2140" w:dyaOrig="660">
          <v:shape id="_x0000_i1069" type="#_x0000_t75" style="width:107pt;height:33pt" o:ole="">
            <v:imagedata r:id="rId92" o:title=""/>
          </v:shape>
          <o:OLEObject Type="Embed" ProgID="Equation.DSMT4" ShapeID="_x0000_i1069" DrawAspect="Content" ObjectID="_1609572119" r:id="rId93"/>
        </w:object>
      </w:r>
      <w:r w:rsidR="00C378B6">
        <w:t xml:space="preserve"> (</w:t>
      </w:r>
      <w:r w:rsidR="00C378B6" w:rsidRPr="00C378B6">
        <w:rPr>
          <w:position w:val="-24"/>
        </w:rPr>
        <w:object w:dxaOrig="1020" w:dyaOrig="620">
          <v:shape id="_x0000_i1070" type="#_x0000_t75" style="width:51pt;height:31pt" o:ole="">
            <v:imagedata r:id="rId90" o:title=""/>
          </v:shape>
          <o:OLEObject Type="Embed" ProgID="Equation.DSMT4" ShapeID="_x0000_i1070" DrawAspect="Content" ObjectID="_1609572120" r:id="rId94"/>
        </w:object>
      </w:r>
      <w:r w:rsidR="00C378B6">
        <w:t>)*a(1-a)</w:t>
      </w:r>
      <w:r>
        <w:t xml:space="preserve">  =a-y</w:t>
      </w:r>
    </w:p>
    <w:p w:rsidR="005248D4" w:rsidRDefault="00F24B58" w:rsidP="005248D4">
      <w:pPr>
        <w:ind w:left="420" w:firstLine="420"/>
      </w:pPr>
      <w:r>
        <w:rPr>
          <w:rFonts w:hint="eastAsia"/>
        </w:rPr>
        <w:t>“dw</w:t>
      </w:r>
      <w:r w:rsidR="005248D4">
        <w:t>1</w:t>
      </w:r>
      <w:r>
        <w:rPr>
          <w:rFonts w:hint="eastAsia"/>
        </w:rPr>
        <w:t>”</w:t>
      </w:r>
      <w:r w:rsidR="005248D4">
        <w:rPr>
          <w:rFonts w:hint="eastAsia"/>
        </w:rPr>
        <w:t>=</w:t>
      </w:r>
      <w:r w:rsidR="005248D4" w:rsidRPr="005248D4">
        <w:rPr>
          <w:position w:val="-30"/>
        </w:rPr>
        <w:object w:dxaOrig="1240" w:dyaOrig="680">
          <v:shape id="_x0000_i1071" type="#_x0000_t75" style="width:62pt;height:34pt" o:ole="">
            <v:imagedata r:id="rId95" o:title=""/>
          </v:shape>
          <o:OLEObject Type="Embed" ProgID="Equation.DSMT4" ShapeID="_x0000_i1071" DrawAspect="Content" ObjectID="_1609572121" r:id="rId96"/>
        </w:object>
      </w:r>
      <w:r w:rsidR="005248D4">
        <w:t xml:space="preserve"> </w:t>
      </w:r>
      <w:r w:rsidR="005248D4">
        <w:rPr>
          <w:rFonts w:hint="eastAsia"/>
        </w:rPr>
        <w:t>；“dw</w:t>
      </w:r>
      <w:r w:rsidR="005248D4">
        <w:t>2</w:t>
      </w:r>
      <w:r w:rsidR="005248D4">
        <w:rPr>
          <w:rFonts w:hint="eastAsia"/>
        </w:rPr>
        <w:t>”=</w:t>
      </w:r>
      <w:r w:rsidR="005248D4" w:rsidRPr="005248D4">
        <w:rPr>
          <w:position w:val="-30"/>
        </w:rPr>
        <w:object w:dxaOrig="1300" w:dyaOrig="680">
          <v:shape id="_x0000_i1072" type="#_x0000_t75" style="width:65pt;height:34pt" o:ole="">
            <v:imagedata r:id="rId97" o:title=""/>
          </v:shape>
          <o:OLEObject Type="Embed" ProgID="Equation.DSMT4" ShapeID="_x0000_i1072" DrawAspect="Content" ObjectID="_1609572122" r:id="rId98"/>
        </w:object>
      </w:r>
      <w:r w:rsidR="005248D4">
        <w:rPr>
          <w:rFonts w:hint="eastAsia"/>
        </w:rPr>
        <w:t>；“db”=dz</w:t>
      </w:r>
    </w:p>
    <w:p w:rsidR="005248D4" w:rsidRDefault="005248D4" w:rsidP="005248D4">
      <w:pPr>
        <w:ind w:left="420" w:firstLine="420"/>
      </w:pPr>
      <w:r w:rsidRPr="005248D4">
        <w:rPr>
          <w:position w:val="-42"/>
        </w:rPr>
        <w:object w:dxaOrig="1440" w:dyaOrig="1020">
          <v:shape id="_x0000_i1073" type="#_x0000_t75" style="width:1in;height:51pt" o:ole="">
            <v:imagedata r:id="rId99" o:title=""/>
          </v:shape>
          <o:OLEObject Type="Embed" ProgID="Equation.DSMT4" ShapeID="_x0000_i1073" DrawAspect="Content" ObjectID="_1609572123" r:id="rId100"/>
        </w:object>
      </w:r>
      <w:r>
        <w:t xml:space="preserve">  </w:t>
      </w:r>
    </w:p>
    <w:p w:rsidR="00C378B6" w:rsidRDefault="00C378B6" w:rsidP="00F24B58">
      <w:pPr>
        <w:ind w:left="420" w:firstLine="420"/>
      </w:pPr>
    </w:p>
    <w:p w:rsidR="00A749FC" w:rsidRDefault="00A749FC"/>
    <w:p w:rsidR="00E57AC5" w:rsidRPr="00597B0D" w:rsidRDefault="00E57AC5">
      <w:pPr>
        <w:rPr>
          <w:b/>
        </w:rPr>
      </w:pPr>
      <w:r w:rsidRPr="00597B0D">
        <w:rPr>
          <w:rFonts w:hint="eastAsia"/>
          <w:b/>
        </w:rPr>
        <w:t>m个样本的</w:t>
      </w:r>
      <w:r w:rsidRPr="00597B0D">
        <w:rPr>
          <w:b/>
        </w:rPr>
        <w:t>L</w:t>
      </w:r>
      <w:r w:rsidRPr="00597B0D">
        <w:rPr>
          <w:rFonts w:hint="eastAsia"/>
          <w:b/>
        </w:rPr>
        <w:t>ogistic回归的梯度下降法：</w:t>
      </w:r>
    </w:p>
    <w:p w:rsidR="00E57AC5" w:rsidRDefault="00295882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666326</wp:posOffset>
                </wp:positionH>
                <wp:positionV relativeFrom="paragraph">
                  <wp:posOffset>40460</wp:posOffset>
                </wp:positionV>
                <wp:extent cx="1658867" cy="525982"/>
                <wp:effectExtent l="0" t="0" r="17780" b="2667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8867" cy="5259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295882" w:rsidRDefault="00295882">
                            <w:r>
                              <w:rPr>
                                <w:rFonts w:hint="eastAsia"/>
                              </w:rPr>
                              <w:t>求</w:t>
                            </w:r>
                            <w:r w:rsidRPr="00295882">
                              <w:rPr>
                                <w:position w:val="-12"/>
                              </w:rPr>
                              <w:object w:dxaOrig="1740" w:dyaOrig="400">
                                <v:shape id="_x0000_i1075" type="#_x0000_t75" style="width:87pt;height:20pt" o:ole="">
                                  <v:imagedata r:id="rId101" o:title=""/>
                                </v:shape>
                                <o:OLEObject Type="Embed" ProgID="Equation.DSMT4" ShapeID="_x0000_i1075" DrawAspect="Content" ObjectID="_1609572133" r:id="rId10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3" o:spid="_x0000_s1027" type="#_x0000_t202" style="position:absolute;left:0;text-align:left;margin-left:209.95pt;margin-top:3.2pt;width:130.6pt;height:41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M9MYQIAAKsEAAAOAAAAZHJzL2Uyb0RvYy54bWysVMGO2jAQvVfqP1i+lwALLBsRVpQVVSW0&#10;uxJb7dk4DonqeFzbkNAP6P5BT7303u/iOzp2Astue6p6ccae5+eZNzOZXNelJDthbAEqob1OlxKh&#10;OKSF2iT008Pi3ZgS65hKmQQlEroXll5P376ZVDoWfchBpsIQJFE2rnRCc+d0HEWW56JktgNaKHRm&#10;YErmcGs2UWpYheyljPrd7iiqwKTaABfW4ulN46TTwJ9lgru7LLPCEZlQjM2F1YR17ddoOmHxxjCd&#10;F7wNg/1DFCUrFD56orphjpGtKf6gKgtuwELmOhzKCLKs4CLkgNn0uq+yWeVMi5ALimP1SSb7/2j5&#10;7e7ekCJNaP+CEsVKrNHh+9Phx6/Dz28Ez1CgStsYcSuNSFe/hxoLfTy3eOjzrjNT+i9mRNCPUu9P&#10;8oraEe4vjYbj8eiSEo6+YX94Ne57muj5tjbWfRBQEm8k1GD5gqpst7SugR4h/jELskgXhZRh41tG&#10;zKUhO4bFli7EiOQvUFKRKqGji2E3EL/weerT/bVk/HMb3hkK+aTCmL0mTe7ecvW6DiKedFlDuke5&#10;DDQdZzVfFEi/ZNbdM4Mthgrh2Lg7XDIJGBO0FiU5mK9/O/d4rDx6KamwZRNqv2yZEZTIjwp74qo3&#10;GPgeD5vB8LKPG3PuWZ971LacAwrVwwHVPJge7+TRzAyUjzhdM/8qupji+HZC3dGcu2aQcDq5mM0C&#10;CLtaM7dUK809tS+Ml/WhfmRGt2V12BC3cGxuFr+qboP1NxXMtg6yIpTe69yo2sqPExGap51eP3Ln&#10;+4B6/sdMfwMAAP//AwBQSwMEFAAGAAgAAAAhALFZCPjcAAAACAEAAA8AAABkcnMvZG93bnJldi54&#10;bWxMjzFPwzAUhHck/oP1kNiok6qKnBCnKqiwMFEQsxu/2lbj5yh20/DvMROMpzvdfdduFz+wGafo&#10;AkkoVwUwpD5oR0bC58fLgwAWkyKthkAo4RsjbLvbm1Y1OlzpHedDMiyXUGyUBJvS2HAee4texVUY&#10;kbJ3CpNXKcvJcD2pay73A18XRcW9cpQXrBrx2WJ/Ply8hP2TqU0v1GT3Qjs3L1+nN/Mq5f3dsnsE&#10;lnBJf2H4xc/o0GWmY7iQjmyQsCnrOkclVBtg2a9EWQI7ShD1GnjX8v8Huh8AAAD//wMAUEsBAi0A&#10;FAAGAAgAAAAhALaDOJL+AAAA4QEAABMAAAAAAAAAAAAAAAAAAAAAAFtDb250ZW50X1R5cGVzXS54&#10;bWxQSwECLQAUAAYACAAAACEAOP0h/9YAAACUAQAACwAAAAAAAAAAAAAAAAAvAQAAX3JlbHMvLnJl&#10;bHNQSwECLQAUAAYACAAAACEAWojPTGECAACrBAAADgAAAAAAAAAAAAAAAAAuAgAAZHJzL2Uyb0Rv&#10;Yy54bWxQSwECLQAUAAYACAAAACEAsVkI+NwAAAAIAQAADwAAAAAAAAAAAAAAAAC7BAAAZHJzL2Rv&#10;d25yZXYueG1sUEsFBgAAAAAEAAQA8wAAAMQFAAAAAA==&#10;" fillcolor="white [3201]" strokeweight=".5pt">
                <v:textbox>
                  <w:txbxContent>
                    <w:p w:rsidR="00295882" w:rsidRDefault="00295882">
                      <w:r>
                        <w:rPr>
                          <w:rFonts w:hint="eastAsia"/>
                        </w:rPr>
                        <w:t>求</w:t>
                      </w:r>
                      <w:r w:rsidRPr="00295882">
                        <w:rPr>
                          <w:position w:val="-12"/>
                        </w:rPr>
                        <w:object w:dxaOrig="1740" w:dyaOrig="400">
                          <v:shape id="_x0000_i1235" type="#_x0000_t75" style="width:87pt;height:20pt" o:ole="">
                            <v:imagedata r:id="rId103" o:title=""/>
                          </v:shape>
                          <o:OLEObject Type="Embed" ProgID="Equation.DSMT4" ShapeID="_x0000_i1235" DrawAspect="Content" ObjectID="_1609438351" r:id="rId10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E57AC5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6823102" wp14:editId="0B9EF8D0">
                <wp:simplePos x="0" y="0"/>
                <wp:positionH relativeFrom="column">
                  <wp:posOffset>1479404</wp:posOffset>
                </wp:positionH>
                <wp:positionV relativeFrom="paragraph">
                  <wp:posOffset>976012</wp:posOffset>
                </wp:positionV>
                <wp:extent cx="201725" cy="878205"/>
                <wp:effectExtent l="4445" t="0" r="12700" b="88900"/>
                <wp:wrapNone/>
                <wp:docPr id="21" name="左大括号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01725" cy="87820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94DDB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21" o:spid="_x0000_s1026" type="#_x0000_t87" style="position:absolute;left:0;text-align:left;margin-left:116.5pt;margin-top:76.85pt;width:15.9pt;height:69.15pt;rotation:-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d1AlAIAAG4FAAAOAAAAZHJzL2Uyb0RvYy54bWysVM1uEzEQviPxDpbvdJOof0TdVKFVEVLV&#10;VrSoZ9drN5a8HjN2sgmvwIGXQHDh3icqz8HYu5tEtEICsYeVx/P/zTc+Ol7Wli0UBgOu5MOdAWfK&#10;SaiMuy/5h5uzV4echShcJSw4VfKVCvx48vLFUePHagQzsJVCRkFcGDe+5LMY/bgogpypWoQd8MqR&#10;UgPWIpKI90WFoqHotS1Gg8F+0QBWHkGqEOj2tFXySY6vtZLxUuugIrMlp9pi/mP+36V/MTkS43sU&#10;fmZkV4b4hypqYRwlXYc6FVGwOZonoWojEQLouCOhLkBrI1XugboZDn7r5nomvMq9EDjBr2EK/y+s&#10;vFhcITNVyUdDzpyoaUaPD98ev37/+fnH45cHRteEUePDmEyv/RV2UqBjanipsWYIBOxwnwZCX8aB&#10;OmPLDPNqDbNaRibpkjo9GO1xJkl1eHA4GuylFEUbK8X0GOJbBTVLh5JbpeMbFDJBIcZicR5ia9/b&#10;pWvr0j+ANdWZsTYLiUTqxCJbCBp/XOZWKM+WFUnJs0gNti3lU1xZ1UZ9rzTBQ1UPc/ZMzE1MIaVy&#10;sY9rHVknN00VrB1bQP7o2NknV5VJ+zfOa4+cGVxcO9fGAT5X9gYK3dr3CLR9JwjuoFoRM/JkaXGC&#10;l2eGpnEuQrwSSDtCl7T38ZJ+2kJTcuhOnM0APz13n+yJuqTlrKGdK3n4OBeoOLPvHJH69XB3Ny1p&#10;Fnb3DkYk4Lbmblvj5vUJ0FyJt1RdPib7aPujRqhv6XmYpqykEk5S7pLLiL1wEtu3gB4YqabTbEaL&#10;6UU8d9de9lNPRLtZ3gr0HSUjcfkC+v18QsrWNs3DwXQeQZvM2A2uHd601Jn43QOUXo1tOVttnsnJ&#10;LwAAAP//AwBQSwMEFAAGAAgAAAAhACx++n/gAAAACwEAAA8AAABkcnMvZG93bnJldi54bWxMj1FL&#10;wzAUhd8F/0O4gi/DpdvAZl3TIYIoKAw39541sSltbmqSbvXfe33St3vuPZz7nXI7uZ6dTYitRwmL&#10;eQbMYO11i42Ej8PTnQAWk0Kteo9GwreJsK2ur0pVaH/Bd3Pep4ZRCMZCSbApDQXnsbbGqTj3g0G6&#10;ffrgVCIZGq6DulC46/kyy+65Uy3SB6sG82hN3e1HJ2HWj4djt551b3baPeOLfhX+K0h5ezM9bIAl&#10;M6U/M/ziEzpUxHTyI+rIetL5OierhGWWUylyrBaChhNtVkIAr0r+v0P1AwAA//8DAFBLAQItABQA&#10;BgAIAAAAIQC2gziS/gAAAOEBAAATAAAAAAAAAAAAAAAAAAAAAABbQ29udGVudF9UeXBlc10ueG1s&#10;UEsBAi0AFAAGAAgAAAAhADj9If/WAAAAlAEAAAsAAAAAAAAAAAAAAAAALwEAAF9yZWxzLy5yZWxz&#10;UEsBAi0AFAAGAAgAAAAhAEll3UCUAgAAbgUAAA4AAAAAAAAAAAAAAAAALgIAAGRycy9lMm9Eb2Mu&#10;eG1sUEsBAi0AFAAGAAgAAAAhACx++n/gAAAACwEAAA8AAAAAAAAAAAAAAAAA7gQAAGRycy9kb3du&#10;cmV2LnhtbFBLBQYAAAAABAAEAPMAAAD7BQAAAAA=&#10;" adj="413" strokecolor="black [3213]" strokeweight=".5pt">
                <v:stroke joinstyle="miter"/>
              </v:shape>
            </w:pict>
          </mc:Fallback>
        </mc:AlternateContent>
      </w:r>
      <w:r w:rsidR="00E57AC5" w:rsidRPr="00E57AC5">
        <w:rPr>
          <w:position w:val="-94"/>
        </w:rPr>
        <w:object w:dxaOrig="3660" w:dyaOrig="2079">
          <v:shape id="_x0000_i1076" type="#_x0000_t75" style="width:183pt;height:103.95pt" o:ole="">
            <v:imagedata r:id="rId105" o:title=""/>
          </v:shape>
          <o:OLEObject Type="Embed" ProgID="Equation.DSMT4" ShapeID="_x0000_i1076" DrawAspect="Content" ObjectID="_1609572124" r:id="rId106"/>
        </w:object>
      </w:r>
      <w:r w:rsidR="00E57AC5">
        <w:t xml:space="preserve"> </w:t>
      </w:r>
    </w:p>
    <w:p w:rsidR="00BE57EA" w:rsidRDefault="00E57AC5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007093</wp:posOffset>
                </wp:positionH>
                <wp:positionV relativeFrom="paragraph">
                  <wp:posOffset>36734</wp:posOffset>
                </wp:positionV>
                <wp:extent cx="1513211" cy="339865"/>
                <wp:effectExtent l="0" t="0" r="0" b="127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13211" cy="3398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7AC5" w:rsidRDefault="00295882" w:rsidP="00E57AC5">
                            <w:r w:rsidRPr="00295882">
                              <w:rPr>
                                <w:position w:val="-18"/>
                              </w:rPr>
                              <w:object w:dxaOrig="1660" w:dyaOrig="480">
                                <v:shape id="_x0000_i1078" type="#_x0000_t75" style="width:83pt;height:24pt" o:ole="">
                                  <v:imagedata r:id="rId107" o:title=""/>
                                </v:shape>
                                <o:OLEObject Type="Embed" ProgID="Equation.DSMT4" ShapeID="_x0000_i1078" DrawAspect="Content" ObjectID="_1609572134" r:id="rId108"/>
                              </w:object>
                            </w:r>
                            <w:r w:rsidR="00E57AC5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2" o:spid="_x0000_s1028" type="#_x0000_t202" style="position:absolute;left:0;text-align:left;margin-left:79.3pt;margin-top:2.9pt;width:119.15pt;height:26.75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bgcQAIAAFkEAAAOAAAAZHJzL2Uyb0RvYy54bWysVEtu2zAQ3RfoHQjua1nyp4lgOXATuChg&#10;JAGcImuaoiwBFIcgaUvuAdobdNVN9z2Xz9EhZTlG2lXRDTXkDGfmvTfU7KatJdkLYytQGY0HQ0qE&#10;4pBXapvRz0/Ld1eUWMdUziQokdGDsPRm/vbNrNGpSKAEmQtDMImyaaMzWjqn0yiyvBQ1swPQQqGz&#10;AFMzh1uzjXLDGsxeyygZDqdRAybXBriwFk/vOiedh/xFIbh7KAorHJEZxd5cWE1YN36N5jOWbg3T&#10;ZcVPbbB/6KJmlcKi51R3zDGyM9UfqeqKG7BQuAGHOoKiqLgIGBBNPHyFZl0yLQIWJMfqM032/6Xl&#10;9/tHQ6o8o0lCiWI1anT8/u3449fx51eCZ0hQo22KcWuNka79AC0K3Z9bPPS428LU/ouICPqR6sOZ&#10;XtE6wv2lSTxK4pgSjr7R6PpqOvFpopfb2lj3UUBNvJFRg/IFVtl+ZV0X2of4YgqWlZRBQqlIk9Hp&#10;aDIMF84eTC4V1vAYul695dpN24HucWwgPyA8A92EWM2XFfawYtY9MoMjgYhwzN0DLoUErAUni5IS&#10;zJe/nft4VAq9lDQ4YhlV+AYokZ8UKngdj8d+IsNmPHmf4MZcejaXHrWrbwFnGNnD3oLp453szcJA&#10;/YxvYeFroospjpUz6nrz1nVjj2+Ji8UiBOEMauZWaq25T+059fw+tc/M6JMIDuW7h34UWfpKiy7W&#10;37R6sXOoSBDKs9xxeiIf5zdIfXpr/oFc7kPUyx9h/hsAAP//AwBQSwMEFAAGAAgAAAAhAEoneK7c&#10;AAAACAEAAA8AAABkcnMvZG93bnJldi54bWxMj0tLw0AUhfeC/2G4gjs70dDQxEyKFOxGXNiKbm8y&#10;t0lI5kFmmkZ/vdeVLj/O4TzK7WJGMdMUemcV3K8SEGQbp3vbKng/Pt9tQISIVuPoLCn4ogDb6vqq&#10;xEK7i32j+RBbwSE2FKigi9EXUoamI4Nh5TxZ1k5uMhgZp1bqCS8cbkb5kCSZNNhbbujQ066jZjic&#10;jYJX/NjHeRma/eBP+tP4epd+vyh1e7M8PYKItMQ/M/zO5+lQ8abana0OYmRebzK2KljzA9bTPMtB&#10;1Mx5CrIq5f8D1Q8AAAD//wMAUEsBAi0AFAAGAAgAAAAhALaDOJL+AAAA4QEAABMAAAAAAAAAAAAA&#10;AAAAAAAAAFtDb250ZW50X1R5cGVzXS54bWxQSwECLQAUAAYACAAAACEAOP0h/9YAAACUAQAACwAA&#10;AAAAAAAAAAAAAAAvAQAAX3JlbHMvLnJlbHNQSwECLQAUAAYACAAAACEABWm4HEACAABZBAAADgAA&#10;AAAAAAAAAAAAAAAuAgAAZHJzL2Uyb0RvYy54bWxQSwECLQAUAAYACAAAACEASid4rtwAAAAIAQAA&#10;DwAAAAAAAAAAAAAAAACaBAAAZHJzL2Rvd25yZXYueG1sUEsFBgAAAAAEAAQA8wAAAKMFAAAAAA==&#10;" filled="f" stroked="f" strokeweight=".5pt">
                <v:textbox style="mso-fit-shape-to-text:t">
                  <w:txbxContent>
                    <w:p w:rsidR="00E57AC5" w:rsidRDefault="00295882" w:rsidP="00E57AC5">
                      <w:r w:rsidRPr="00295882">
                        <w:rPr>
                          <w:position w:val="-18"/>
                        </w:rPr>
                        <w:object w:dxaOrig="1660" w:dyaOrig="480">
                          <v:shape id="_x0000_i1232" type="#_x0000_t75" style="width:83pt;height:24pt" o:ole="">
                            <v:imagedata r:id="rId109" o:title=""/>
                          </v:shape>
                          <o:OLEObject Type="Embed" ProgID="Equation.DSMT4" ShapeID="_x0000_i1232" DrawAspect="Content" ObjectID="_1609438352" r:id="rId110"/>
                        </w:object>
                      </w:r>
                      <w:r w:rsidR="00E57AC5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E57EA" w:rsidRDefault="00BE57EA"/>
    <w:p w:rsidR="00BE57EA" w:rsidRDefault="00BE57EA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0C0969" w:rsidRDefault="000C0969">
      <w:r>
        <w:rPr>
          <w:rFonts w:hint="eastAsia"/>
        </w:rPr>
        <w:lastRenderedPageBreak/>
        <w:t>代码格式：</w:t>
      </w:r>
    </w:p>
    <w:p w:rsidR="000C0969" w:rsidRDefault="00295882">
      <w:r w:rsidRPr="00295882">
        <w:rPr>
          <w:position w:val="-26"/>
        </w:rPr>
        <w:object w:dxaOrig="2760" w:dyaOrig="639">
          <v:shape id="_x0000_i1079" type="#_x0000_t75" style="width:138pt;height:31.95pt" o:ole="">
            <v:imagedata r:id="rId111" o:title=""/>
          </v:shape>
          <o:OLEObject Type="Embed" ProgID="Equation.DSMT4" ShapeID="_x0000_i1079" DrawAspect="Content" ObjectID="_1609572125" r:id="rId112"/>
        </w:object>
      </w:r>
      <w:r>
        <w:t xml:space="preserve"> </w:t>
      </w:r>
    </w:p>
    <w:p w:rsidR="00295882" w:rsidRDefault="00295882">
      <w:r>
        <w:t>F</w:t>
      </w:r>
      <w:r>
        <w:rPr>
          <w:rFonts w:hint="eastAsia"/>
        </w:rPr>
        <w:t>or</w:t>
      </w:r>
      <w:r>
        <w:t xml:space="preserve"> </w:t>
      </w:r>
      <w:r>
        <w:rPr>
          <w:rFonts w:hint="eastAsia"/>
        </w:rPr>
        <w:t>i</w:t>
      </w:r>
      <w:r>
        <w:t>=1 tom:</w:t>
      </w:r>
    </w:p>
    <w:p w:rsidR="00295882" w:rsidRDefault="00295882">
      <w:r>
        <w:tab/>
      </w:r>
      <w:r w:rsidR="000C0969">
        <w:tab/>
      </w:r>
      <w:r w:rsidR="000C0969" w:rsidRPr="000C0969">
        <w:rPr>
          <w:position w:val="-172"/>
        </w:rPr>
        <w:object w:dxaOrig="4080" w:dyaOrig="3560">
          <v:shape id="_x0000_i1080" type="#_x0000_t75" style="width:204pt;height:178pt" o:ole="">
            <v:imagedata r:id="rId113" o:title=""/>
          </v:shape>
          <o:OLEObject Type="Embed" ProgID="Equation.DSMT4" ShapeID="_x0000_i1080" DrawAspect="Content" ObjectID="_1609572126" r:id="rId114"/>
        </w:object>
      </w:r>
      <w:r>
        <w:t xml:space="preserve"> </w:t>
      </w:r>
    </w:p>
    <w:p w:rsidR="00BE57EA" w:rsidRDefault="000C0969">
      <w:r w:rsidRPr="000C0969">
        <w:rPr>
          <w:position w:val="-4"/>
        </w:rPr>
        <w:object w:dxaOrig="180" w:dyaOrig="279">
          <v:shape id="_x0000_i1081" type="#_x0000_t75" style="width:9pt;height:13.95pt" o:ole="">
            <v:imagedata r:id="rId18" o:title=""/>
          </v:shape>
          <o:OLEObject Type="Embed" ProgID="Equation.DSMT4" ShapeID="_x0000_i1081" DrawAspect="Content" ObjectID="_1609572127" r:id="rId115"/>
        </w:object>
      </w:r>
      <w:r>
        <w:t xml:space="preserve"> </w:t>
      </w:r>
      <w:r w:rsidR="0083332D" w:rsidRPr="0083332D">
        <w:rPr>
          <w:position w:val="-12"/>
        </w:rPr>
        <w:object w:dxaOrig="3379" w:dyaOrig="360">
          <v:shape id="_x0000_i1082" type="#_x0000_t75" style="width:168.95pt;height:18pt" o:ole="">
            <v:imagedata r:id="rId116" o:title=""/>
          </v:shape>
          <o:OLEObject Type="Embed" ProgID="Equation.DSMT4" ShapeID="_x0000_i1082" DrawAspect="Content" ObjectID="_1609572128" r:id="rId117"/>
        </w:object>
      </w:r>
      <w:r>
        <w:t xml:space="preserve"> </w:t>
      </w:r>
    </w:p>
    <w:p w:rsidR="00BE57EA" w:rsidRDefault="00BE57EA"/>
    <w:p w:rsidR="00BE57EA" w:rsidRDefault="000C0969">
      <w:r w:rsidRPr="00597B0D">
        <w:rPr>
          <w:rFonts w:hint="eastAsia"/>
          <w:b/>
          <w:sz w:val="28"/>
          <w:szCs w:val="28"/>
        </w:rPr>
        <w:t>向量化（vectorization）</w:t>
      </w:r>
      <w:r>
        <w:rPr>
          <w:rFonts w:hint="eastAsia"/>
        </w:rPr>
        <w:t>np</w:t>
      </w:r>
      <w:r>
        <w:t>.dot()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计算两个数组的乘积。对于二维数组来说，dot()计算的结果就相当于矩阵乘法。</w:t>
      </w:r>
    </w:p>
    <w:p w:rsidR="000564DD" w:rsidRDefault="003600FA" w:rsidP="003600FA">
      <w:pPr>
        <w:jc w:val="left"/>
      </w:pPr>
      <w:r>
        <w:rPr>
          <w:rFonts w:hint="eastAsia"/>
        </w:rPr>
        <w:t>z=</w:t>
      </w:r>
      <w:r w:rsidRPr="00814F20">
        <w:rPr>
          <w:position w:val="-6"/>
        </w:rPr>
        <w:object w:dxaOrig="720" w:dyaOrig="320">
          <v:shape id="_x0000_i1083" type="#_x0000_t75" style="width:36pt;height:16pt" o:ole="">
            <v:imagedata r:id="rId35" o:title=""/>
          </v:shape>
          <o:OLEObject Type="Embed" ProgID="Equation.DSMT4" ShapeID="_x0000_i1083" DrawAspect="Content" ObjectID="_1609572129" r:id="rId118"/>
        </w:object>
      </w:r>
      <w:r>
        <w:rPr>
          <w:rFonts w:hint="eastAsia"/>
        </w:rPr>
        <w:t>代码的向量化表示：z=np.dot</w:t>
      </w:r>
      <w:r>
        <w:t>(w,x)+b</w:t>
      </w:r>
    </w:p>
    <w:p w:rsidR="000564DD" w:rsidRDefault="000564DD" w:rsidP="003600FA">
      <w:pPr>
        <w:jc w:val="left"/>
      </w:pPr>
      <w:r>
        <w:rPr>
          <w:rFonts w:hint="eastAsia"/>
        </w:rPr>
        <w:t>nump</w:t>
      </w:r>
      <w:r>
        <w:t>y</w:t>
      </w:r>
      <w:r>
        <w:rPr>
          <w:rFonts w:hint="eastAsia"/>
        </w:rPr>
        <w:t>矩阵相关知识：</w:t>
      </w:r>
    </w:p>
    <w:p w:rsidR="000564DD" w:rsidRDefault="000564DD" w:rsidP="000564DD">
      <w:r>
        <w:rPr>
          <w:noProof/>
        </w:rPr>
        <w:drawing>
          <wp:inline distT="0" distB="0" distL="0" distR="0" wp14:anchorId="27CC4EDC" wp14:editId="63FA27D5">
            <wp:extent cx="3849028" cy="3628128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855464" cy="363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B0D" w:rsidRDefault="00597B0D" w:rsidP="000564DD">
      <w:pPr>
        <w:rPr>
          <w:rFonts w:ascii="微软雅黑" w:eastAsia="微软雅黑" w:hAnsi="微软雅黑"/>
          <w:color w:val="4F4F4F"/>
          <w:shd w:val="clear" w:color="auto" w:fill="FFFFFF"/>
        </w:rPr>
      </w:pPr>
    </w:p>
    <w:p w:rsidR="000564DD" w:rsidRPr="00597B0D" w:rsidRDefault="000564DD" w:rsidP="000564DD">
      <w:pPr>
        <w:rPr>
          <w:rFonts w:ascii="宋体" w:eastAsia="宋体" w:hAnsi="宋体"/>
        </w:rPr>
      </w:pPr>
      <w:r w:rsidRPr="00597B0D">
        <w:rPr>
          <w:rFonts w:ascii="宋体" w:eastAsia="宋体" w:hAnsi="宋体" w:hint="eastAsia"/>
          <w:color w:val="4F4F4F"/>
          <w:shd w:val="clear" w:color="auto" w:fill="FFFFFF"/>
        </w:rPr>
        <w:t>np.arange()函数分为一个参数，两个参数，三个参数三种情况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lastRenderedPageBreak/>
        <w:t>1）一个参数时，参数值为终点，起点取默认值0，步长取默认值1。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2）两个参数时，第一个参数为起点，第二个参数为终点，步长取默认值1。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3）三个参数时，第一个参数为起点，第二个参数为终点，第三个参数为步长。其中步长支持小数。</w:t>
      </w:r>
    </w:p>
    <w:p w:rsidR="000564DD" w:rsidRDefault="000564DD" w:rsidP="003600FA">
      <w:pPr>
        <w:jc w:val="left"/>
      </w:pPr>
    </w:p>
    <w:p w:rsidR="00BE57EA" w:rsidRDefault="00B32B8F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36AF967" wp14:editId="39EE84B6">
                <wp:simplePos x="0" y="0"/>
                <wp:positionH relativeFrom="column">
                  <wp:posOffset>2415034</wp:posOffset>
                </wp:positionH>
                <wp:positionV relativeFrom="paragraph">
                  <wp:posOffset>95542</wp:posOffset>
                </wp:positionV>
                <wp:extent cx="2994053" cy="1877352"/>
                <wp:effectExtent l="0" t="0" r="15875" b="2794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94053" cy="18773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B32B8F" w:rsidRPr="00B32B8F" w:rsidRDefault="00B32B8F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用法：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zeros(shape, dtype=float, order='C')</w:t>
                            </w:r>
                          </w:p>
                          <w:p w:rsidR="00B32B8F" w:rsidRPr="00B32B8F" w:rsidRDefault="00B32B8F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返回：返回来一个给定形状和类型的用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0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填充的数组；</w:t>
                            </w:r>
                          </w:p>
                          <w:p w:rsidR="00B32B8F" w:rsidRPr="00B32B8F" w:rsidRDefault="00B32B8F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参数：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shape: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形状</w:t>
                            </w:r>
                          </w:p>
                          <w:p w:rsidR="00B32B8F" w:rsidRPr="00B32B8F" w:rsidRDefault="00B32B8F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dtype: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数据类型，可选参数，默认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numpy.float64</w:t>
                            </w:r>
                          </w:p>
                          <w:p w:rsidR="00B32B8F" w:rsidRDefault="00B32B8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6AF967" id="文本框 25" o:spid="_x0000_s1029" type="#_x0000_t202" style="position:absolute;left:0;text-align:left;margin-left:190.15pt;margin-top:7.5pt;width:235.75pt;height:147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D8JYwIAAKwEAAAOAAAAZHJzL2Uyb0RvYy54bWysVM1u2zAMvg/YOwi6L85v0xhxiixFhgFB&#10;W6AdelZkOTYmi5qkxM4eYH2DnXbZfc+V5xglx2na7TTsolDk50/kRzLTq7qUZCeMLUAltNfpUiIU&#10;h7RQm4R+eli+u6TEOqZSJkGJhO6FpVezt2+mlY5FH3KQqTAESZSNK53Q3DkdR5HluSiZ7YAWCoMZ&#10;mJI5vJpNlBpWIXspo363exFVYFJtgAtr0XvdBOks8GeZ4O42y6xwRCYUc3PhNOFc+zOaTVm8MUzn&#10;BT+mwf4hi5IVCh89UV0zx8jWFH9QlQU3YCFzHQ5lBFlWcBFqwGp63VfV3OdMi1ALimP1SSb7/2j5&#10;ze7OkCJNaH9EiWIl9ujw/enw49fh5zeCPhSo0jZG3L1GpKvfQ42Nbv0Wnb7uOjOl/8WKCMZR6v1J&#10;XlE7wtHZn0yG3dGAEo6x3uV4PBj1PU/0/Lk21n0QUBJvJNRg/4KsbLeyroG2EP+aBVmky0LKcPEz&#10;IxbSkB3DbksXkkTyFyipSJXQi8GoG4hfxDz16fu1ZPzzMb0zFPJJhTl7UZriveXqdR1UHLTCrCHd&#10;o14GmpGzmi8LpF8x6+6YwRlDiXBv3C0emQTMCY4WJTmYr3/zezy2HqOUVDizCbVftswISuRHhUMx&#10;6Q2HfsjDZTga9/FiziPr84jalgtAoXq4oZoH0+OdbM3MQPmI6zX3r2KIKY5vJ9S15sI1m4TrycV8&#10;HkA41pq5lbrX3FP7xnhZH+pHZvSxrQ4n4gba6Wbxq+42WP+lgvnWQVaE1nudG1WP8uNKhOE5rq/f&#10;ufN7QD3/ycx+AwAA//8DAFBLAwQUAAYACAAAACEAvudBWdwAAAAKAQAADwAAAGRycy9kb3ducmV2&#10;LnhtbEyPwU7DMBBE70j8g7VI3KgdqlYmjVMBKlw4URBnN97aVmM7it00/D3LCY6r9zQ702zn0LMJ&#10;x+xTVFAtBDCMXTI+WgWfHy93ElguOhrdp4gKvjHDtr2+anRt0iW+47QvllFIzLVW4EoZas5z5zDo&#10;vEgDRmLHNAZd6BwtN6O+UHjo+b0Qax60j/TB6QGfHXan/Tko2D3ZB9tJPbqdNN5P89fxzb4qdXsz&#10;P26AFZzLnwy/9ak6tNTpkM7RZNYrWEqxJJXAijaRIFcVbTkQqcQaeNvw/xPaHwAAAP//AwBQSwEC&#10;LQAUAAYACAAAACEAtoM4kv4AAADhAQAAEwAAAAAAAAAAAAAAAAAAAAAAW0NvbnRlbnRfVHlwZXNd&#10;LnhtbFBLAQItABQABgAIAAAAIQA4/SH/1gAAAJQBAAALAAAAAAAAAAAAAAAAAC8BAABfcmVscy8u&#10;cmVsc1BLAQItABQABgAIAAAAIQABDD8JYwIAAKwEAAAOAAAAAAAAAAAAAAAAAC4CAABkcnMvZTJv&#10;RG9jLnhtbFBLAQItABQABgAIAAAAIQC+50FZ3AAAAAoBAAAPAAAAAAAAAAAAAAAAAL0EAABkcnMv&#10;ZG93bnJldi54bWxQSwUGAAAAAAQABADzAAAAxgUAAAAA&#10;" fillcolor="white [3201]" strokeweight=".5pt">
                <v:textbox>
                  <w:txbxContent>
                    <w:p w:rsidR="00B32B8F" w:rsidRPr="00B32B8F" w:rsidRDefault="00B32B8F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用法：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zeros(shape, dtype=float, order='C')</w:t>
                      </w:r>
                    </w:p>
                    <w:p w:rsidR="00B32B8F" w:rsidRPr="00B32B8F" w:rsidRDefault="00B32B8F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返回：返回来一个给定形状和类型的用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0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填充的数组；</w:t>
                      </w:r>
                    </w:p>
                    <w:p w:rsidR="00B32B8F" w:rsidRPr="00B32B8F" w:rsidRDefault="00B32B8F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参数：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shape: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形状</w:t>
                      </w:r>
                    </w:p>
                    <w:p w:rsidR="00B32B8F" w:rsidRPr="00B32B8F" w:rsidRDefault="00B32B8F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dtype: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数据类型，可选参数，默认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numpy.float64</w:t>
                      </w:r>
                    </w:p>
                    <w:p w:rsidR="00B32B8F" w:rsidRDefault="00B32B8F"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例子：</w:t>
      </w:r>
      <w:r w:rsidRPr="00B32B8F">
        <w:rPr>
          <w:position w:val="-86"/>
        </w:rPr>
        <w:object w:dxaOrig="2040" w:dyaOrig="1840">
          <v:shape id="_x0000_i1084" type="#_x0000_t75" style="width:102pt;height:92pt" o:ole="">
            <v:imagedata r:id="rId120" o:title=""/>
          </v:shape>
          <o:OLEObject Type="Embed" ProgID="Equation.DSMT4" ShapeID="_x0000_i1084" DrawAspect="Content" ObjectID="_1609572130" r:id="rId121"/>
        </w:object>
      </w:r>
      <w:r>
        <w:t xml:space="preserve"> </w:t>
      </w:r>
    </w:p>
    <w:p w:rsidR="00B32B8F" w:rsidRDefault="00B32B8F">
      <w:r>
        <w:t>U=np.zeros((n,1))</w:t>
      </w:r>
    </w:p>
    <w:p w:rsidR="00BE57EA" w:rsidRDefault="0083332D">
      <w:r>
        <w:t>F</w:t>
      </w:r>
      <w:r>
        <w:rPr>
          <w:rFonts w:hint="eastAsia"/>
        </w:rPr>
        <w:t xml:space="preserve">or </w:t>
      </w:r>
      <w:r>
        <w:t>i in range(n):</w:t>
      </w:r>
    </w:p>
    <w:p w:rsidR="0083332D" w:rsidRDefault="0083332D">
      <w:r>
        <w:tab/>
        <w:t>U[i]=math.exp(v[i])</w:t>
      </w:r>
    </w:p>
    <w:p w:rsidR="0083332D" w:rsidRDefault="0083332D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25427</wp:posOffset>
                </wp:positionH>
                <wp:positionV relativeFrom="paragraph">
                  <wp:posOffset>189736</wp:posOffset>
                </wp:positionV>
                <wp:extent cx="89012" cy="194501"/>
                <wp:effectExtent l="19050" t="0" r="44450" b="34290"/>
                <wp:wrapNone/>
                <wp:docPr id="26" name="下箭头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012" cy="194501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8F3E553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下箭头 26" o:spid="_x0000_s1026" type="#_x0000_t67" style="position:absolute;left:0;text-align:left;margin-left:9.9pt;margin-top:14.95pt;width:7pt;height:15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WoQpgIAALMFAAAOAAAAZHJzL2Uyb0RvYy54bWysVM1u2zAMvg/YOwi6r7aDtGuDOkXQIsOA&#10;oi3WDj0rspwYkEWNUuJkr7DX2HU77bAH2rDXGCX/NOuKHYrloIgi+ZH8TPL0bFtrtlHoKjA5zw5S&#10;zpSRUFRmmfP3d/NXx5w5L0whNBiV851y/Gz68sVpYydqBCvQhUJGIMZNGpvzlfd2kiROrlQt3AFY&#10;ZUhZAtbCk4jLpEDREHqtk1GaHiUNYGERpHKOXi9aJZ9G/LJU0l+XpVOe6ZxTbj6eGM9FOJPpqZgs&#10;UdhVJbs0xDOyqEVlKOgAdSG8YGus/oKqK4ngoPQHEuoEyrKSKtZA1WTpo2puV8KqWAuR4+xAk/t/&#10;sPJqc4OsKnI+OuLMiJq+0Y/vn359/fLz8zdGb0RQY92E7G7tDXaSo2uodltiHf6pDraNpO4GUtXW&#10;M0mPxydpNuJMkiY7GR+mWYBMHnwtOv9GQc3CJecFNGaGCE2kU2wunW/te7sQz4GuinmldRRwuTjX&#10;yDaCvvF8ntKvC/GHmTbP86RUg2sSWGjrjje/0yoAavNOlUQgVTqKKcfWVUNCQkplfNaqVqJQbZ6H&#10;+2mGZg8ekZcIGJBLqm/A7gB6yxakx24J6uyDq4qdPzin/0qsdR48YmQwfnCuKwP4FICmqrrIrX1P&#10;UktNYGkBxY7aC6GdO2flvKKvfCmcvxFIg0YjScvDX9NRamhyDt2NsxXgx6fegz31P2k5a2hwc+4+&#10;rAUqzvRbQ5Nxko3HYdKjMD58PSIB9zWLfY1Z1+dAfZPRmrIyXoO91/21RKjvacfMQlRSCSMpds6l&#10;x1449+1CoS0l1WwWzWi6rfCX5tbKAB5YDQ18t70XaLtW9zQiV9APuZg8avbWNngamK09lFWchAde&#10;O75pM8TG6bZYWD37crR62LXT3wAAAP//AwBQSwMEFAAGAAgAAAAhAD7Bl1LbAAAABwEAAA8AAABk&#10;cnMvZG93bnJldi54bWxMjlFLwzAUhd8F/0O4gm8uccXR1KZDBB9EhrqJvmbNtSk2N6XJtvrvvT7p&#10;48c5nPPV6zkM4ohT6iMZuF4oEEhtdD11Bt52D1cliJQtOTtEQgPfmGDdnJ/VtnLxRK943OZO8Ail&#10;yhrwOY+VlKn1GGxaxBGJs884BZsZp066yZ54PAxyqdRKBtsTP3g74r3H9mt7CAb0syzfNy9FfJyL&#10;8sOr3aYsnrQxlxfz3S2IjHP+K8OvPqtDw077eCCXxMCs2TwbWGoNgvOiYN4bWKkbkE0t//s3PwAA&#10;AP//AwBQSwECLQAUAAYACAAAACEAtoM4kv4AAADhAQAAEwAAAAAAAAAAAAAAAAAAAAAAW0NvbnRl&#10;bnRfVHlwZXNdLnhtbFBLAQItABQABgAIAAAAIQA4/SH/1gAAAJQBAAALAAAAAAAAAAAAAAAAAC8B&#10;AABfcmVscy8ucmVsc1BLAQItABQABgAIAAAAIQB/vWoQpgIAALMFAAAOAAAAAAAAAAAAAAAAAC4C&#10;AABkcnMvZTJvRG9jLnhtbFBLAQItABQABgAIAAAAIQA+wZdS2wAAAAcBAAAPAAAAAAAAAAAAAAAA&#10;AAAFAABkcnMvZG93bnJldi54bWxQSwUGAAAAAAQABADzAAAACAYAAAAA&#10;" adj="16657" fillcolor="red" strokecolor="red" strokeweight="1pt"/>
            </w:pict>
          </mc:Fallback>
        </mc:AlternateContent>
      </w:r>
    </w:p>
    <w:p w:rsidR="00BE57EA" w:rsidRDefault="00BE57EA"/>
    <w:p w:rsidR="0083332D" w:rsidRDefault="0083332D"/>
    <w:p w:rsidR="00BE57EA" w:rsidRDefault="0083332D">
      <w:r>
        <w:rPr>
          <w:rFonts w:hint="eastAsia"/>
        </w:rPr>
        <w:t>向量化</w:t>
      </w:r>
      <w:r w:rsidR="000564DD">
        <w:rPr>
          <w:rFonts w:hint="eastAsia"/>
        </w:rPr>
        <w:t>后代码</w:t>
      </w:r>
    </w:p>
    <w:p w:rsidR="00BE57EA" w:rsidRDefault="000564DD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C6CB732" wp14:editId="01BCE9A3">
                <wp:simplePos x="0" y="0"/>
                <wp:positionH relativeFrom="column">
                  <wp:posOffset>254899</wp:posOffset>
                </wp:positionH>
                <wp:positionV relativeFrom="paragraph">
                  <wp:posOffset>9844</wp:posOffset>
                </wp:positionV>
                <wp:extent cx="4094480" cy="3455299"/>
                <wp:effectExtent l="0" t="0" r="20320" b="12065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4480" cy="345529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0413A" w:rsidRDefault="00A0413A" w:rsidP="00A0413A">
                            <w:pPr>
                              <w:pStyle w:val="HTML"/>
                              <w:shd w:val="clear" w:color="auto" w:fill="272822"/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import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numpy </w:t>
                            </w: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as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import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n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ti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=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v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arang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,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u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zeros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(n,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u1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exp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v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 xml:space="preserve">to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=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t>#u2=np.log(v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u3=np.abs(v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u4=np.maximum(v,0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print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u1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print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</w:t>
                            </w:r>
                            <w:r>
                              <w:rPr>
                                <w:rFonts w:ascii="Courier New" w:hAnsi="Courier New" w:cs="Courier New"/>
                                <w:color w:val="E6DB74"/>
                                <w:sz w:val="27"/>
                                <w:szCs w:val="27"/>
                              </w:rPr>
                              <w:t xml:space="preserve">"Time"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+ 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str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((to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-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c)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*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0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)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+ </w:t>
                            </w:r>
                            <w:r>
                              <w:rPr>
                                <w:rFonts w:ascii="Courier New" w:hAnsi="Courier New" w:cs="Courier New"/>
                                <w:color w:val="E6DB74"/>
                                <w:sz w:val="27"/>
                                <w:szCs w:val="27"/>
                              </w:rPr>
                              <w:t>'ms'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t>#print(u2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print(u3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print(u4)</w:t>
                            </w:r>
                          </w:p>
                          <w:p w:rsidR="000564DD" w:rsidRDefault="000564D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CB732" id="文本框 28" o:spid="_x0000_s1030" type="#_x0000_t202" style="position:absolute;left:0;text-align:left;margin-left:20.05pt;margin-top:.8pt;width:322.4pt;height:272.0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ezKYgIAAKwEAAAOAAAAZHJzL2Uyb0RvYy54bWysVMGO2jAQvVfqP1i+lwQ2bJeIsKKsqCqh&#10;3ZXYas/GcUhUx+PahoR+QPsHPfXSe7+L7+jYAZbd9lT1YsYzL88zb2YYX7e1JFthbAUqo/1eTIlQ&#10;HPJKrTP68WH+5ooS65jKmQQlMroTll5PXr8aNzoVAyhB5sIQJFE2bXRGS+d0GkWWl6JmtgdaKAwW&#10;YGrm8GrWUW5Yg+y1jAZxfBk1YHJtgAtr0XvTBekk8BeF4O6uKKxwRGYUc3PhNOFc+TOajFm6NkyX&#10;FT+kwf4hi5pVCh89Ud0wx8jGVH9Q1RU3YKFwPQ51BEVRcRFqwGr68YtqliXTItSC4lh9ksn+P1p+&#10;u703pMozOsBOKVZjj/bfv+1//Nr//ErQhwI12qaIW2pEuvYdtNjoo9+i09fdFqb2v1gRwThKvTvJ&#10;K1pHODqTeJQkVxjiGLtIhsPBaOR5oqfPtbHuvYCaeCOjBvsXZGXbhXUd9Ajxr1mQVT6vpAwXPzNi&#10;Jg3ZMuy2dCFJJH+Gkoo0Gb28GMaB+FnMU5++X0nGPx3SO0Mhn1SYsxelK95brl21QcXkKMwK8h3q&#10;ZaAbOav5vEL6BbPunhmcMdQB98bd4VFIwJzgYFFSgvnyN7/HY+sxSkmDM5tR+3nDjKBEflA4FKN+&#10;kvghD5dk+HaAF3MeWZ1H1KaeAQrVxw3VPJge7+TRLAzUj7heU/8qhpji+HZG3dGcuW6TcD25mE4D&#10;CMdaM7dQS809tW+Ml/WhfWRGH9rqcCJu4TjdLH3R3Q7rv1Qw3TgoqtB6r3On6kF+XIkwPIf19Tt3&#10;fg+opz+ZyW8AAAD//wMAUEsDBBQABgAIAAAAIQCO3y2n3AAAAAgBAAAPAAAAZHJzL2Rvd25yZXYu&#10;eG1sTI/BTsMwEETvSPyDtUjcqFOUhjSNUwEqXDhRUM/b2LUt4nVku2n4e8wJjrMzmnnbbmc3sEmF&#10;aD0JWC4KYIp6Ly1pAZ8fL3c1sJiQJA6elIBvFWHbXV+12Eh/oXc17ZNmuYRigwJMSmPDeeyNchgX&#10;flSUvZMPDlOWQXMZ8JLL3cDvi6LiDi3lBYOjejaq/9qfnYDdk17rvsZgdrW0dpoPpzf9KsTtzfy4&#10;AZbUnP7C8Iuf0aHLTEd/JhnZIKAsljmZ7xWwbFd1uQZ2FLAqVw/Au5b/f6D7AQAA//8DAFBLAQIt&#10;ABQABgAIAAAAIQC2gziS/gAAAOEBAAATAAAAAAAAAAAAAAAAAAAAAABbQ29udGVudF9UeXBlc10u&#10;eG1sUEsBAi0AFAAGAAgAAAAhADj9If/WAAAAlAEAAAsAAAAAAAAAAAAAAAAALwEAAF9yZWxzLy5y&#10;ZWxzUEsBAi0AFAAGAAgAAAAhAGnt7MpiAgAArAQAAA4AAAAAAAAAAAAAAAAALgIAAGRycy9lMm9E&#10;b2MueG1sUEsBAi0AFAAGAAgAAAAhAI7fLafcAAAACAEAAA8AAAAAAAAAAAAAAAAAvAQAAGRycy9k&#10;b3ducmV2LnhtbFBLBQYAAAAABAAEAPMAAADFBQAAAAA=&#10;" fillcolor="white [3201]" strokeweight=".5pt">
                <v:textbox>
                  <w:txbxContent>
                    <w:p w:rsidR="00A0413A" w:rsidRDefault="00A0413A" w:rsidP="00A0413A">
                      <w:pPr>
                        <w:pStyle w:val="HTML"/>
                        <w:shd w:val="clear" w:color="auto" w:fill="272822"/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</w:pP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import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numpy </w:t>
                      </w: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as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import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n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ti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=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v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arang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,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u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zeros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(n,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u1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exp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v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 xml:space="preserve">to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=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t>#u2=np.log(v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u3=np.abs(v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u4=np.maximum(v,0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print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u1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print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</w:t>
                      </w:r>
                      <w:r>
                        <w:rPr>
                          <w:rFonts w:ascii="Courier New" w:hAnsi="Courier New" w:cs="Courier New"/>
                          <w:color w:val="E6DB74"/>
                          <w:sz w:val="27"/>
                          <w:szCs w:val="27"/>
                        </w:rPr>
                        <w:t xml:space="preserve">"Time"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+ 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str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((to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-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c)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*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0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)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+ </w:t>
                      </w:r>
                      <w:r>
                        <w:rPr>
                          <w:rFonts w:ascii="Courier New" w:hAnsi="Courier New" w:cs="Courier New"/>
                          <w:color w:val="E6DB74"/>
                          <w:sz w:val="27"/>
                          <w:szCs w:val="27"/>
                        </w:rPr>
                        <w:t>'ms'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t>#print(u2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print(u3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print(u4)</w:t>
                      </w:r>
                    </w:p>
                    <w:p w:rsidR="000564DD" w:rsidRDefault="000564DD"/>
                  </w:txbxContent>
                </v:textbox>
              </v:shape>
            </w:pict>
          </mc:Fallback>
        </mc:AlternateContent>
      </w:r>
    </w:p>
    <w:p w:rsidR="00BE57EA" w:rsidRDefault="00BE57EA"/>
    <w:p w:rsidR="00BE57EA" w:rsidRDefault="00BE57EA"/>
    <w:p w:rsidR="00BE57EA" w:rsidRDefault="00BE57EA"/>
    <w:p w:rsidR="00BE57EA" w:rsidRDefault="00BE57EA"/>
    <w:p w:rsidR="00BE57EA" w:rsidRDefault="00BE57EA"/>
    <w:p w:rsidR="00BE57EA" w:rsidRDefault="00BE57EA"/>
    <w:p w:rsidR="000564DD" w:rsidRDefault="000564DD"/>
    <w:p w:rsidR="000564DD" w:rsidRDefault="000564DD"/>
    <w:p w:rsidR="000564DD" w:rsidRDefault="000564DD"/>
    <w:p w:rsidR="000564DD" w:rsidRDefault="000564DD"/>
    <w:p w:rsidR="000564DD" w:rsidRDefault="000564DD"/>
    <w:p w:rsidR="000564DD" w:rsidRDefault="000564DD"/>
    <w:p w:rsidR="00A0413A" w:rsidRDefault="00A0413A"/>
    <w:p w:rsidR="00A0413A" w:rsidRDefault="00A0413A"/>
    <w:p w:rsidR="00A0413A" w:rsidRDefault="00A0413A"/>
    <w:p w:rsidR="00A0413A" w:rsidRDefault="00A0413A"/>
    <w:p w:rsidR="00A0413A" w:rsidRDefault="00A0413A"/>
    <w:p w:rsidR="00BE57EA" w:rsidRPr="00597B0D" w:rsidRDefault="003176E1">
      <w:pPr>
        <w:rPr>
          <w:b/>
          <w:sz w:val="24"/>
          <w:szCs w:val="24"/>
        </w:rPr>
      </w:pPr>
      <w:r w:rsidRPr="00597B0D">
        <w:rPr>
          <w:rFonts w:hint="eastAsia"/>
          <w:b/>
          <w:sz w:val="24"/>
          <w:szCs w:val="24"/>
        </w:rPr>
        <w:t>logistics回归函数向量化思想：</w:t>
      </w:r>
    </w:p>
    <w:p w:rsidR="003176E1" w:rsidRDefault="003176E1">
      <w:r>
        <w:rPr>
          <w:noProof/>
        </w:rPr>
        <w:drawing>
          <wp:inline distT="0" distB="0" distL="0" distR="0" wp14:anchorId="6941F9C9" wp14:editId="23187C3F">
            <wp:extent cx="4750025" cy="643080"/>
            <wp:effectExtent l="0" t="0" r="0" b="50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828850" cy="653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6E1" w:rsidRDefault="003176E1"/>
    <w:p w:rsidR="003176E1" w:rsidRDefault="00A0413A">
      <w:r>
        <w:rPr>
          <w:noProof/>
        </w:rPr>
        <w:drawing>
          <wp:inline distT="0" distB="0" distL="0" distR="0" wp14:anchorId="7DEDA69E" wp14:editId="164FD470">
            <wp:extent cx="4393975" cy="1294843"/>
            <wp:effectExtent l="0" t="0" r="6985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423879" cy="130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B0D" w:rsidRDefault="00597B0D"/>
    <w:p w:rsidR="003176E1" w:rsidRDefault="003176E1"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7934798F" wp14:editId="6D2868B2">
                <wp:simplePos x="0" y="0"/>
                <wp:positionH relativeFrom="column">
                  <wp:posOffset>-214439</wp:posOffset>
                </wp:positionH>
                <wp:positionV relativeFrom="paragraph">
                  <wp:posOffset>707648</wp:posOffset>
                </wp:positionV>
                <wp:extent cx="7112748" cy="4207654"/>
                <wp:effectExtent l="0" t="0" r="12065" b="21590"/>
                <wp:wrapNone/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12748" cy="4207654"/>
                          <a:chOff x="242761" y="0"/>
                          <a:chExt cx="7112748" cy="4207654"/>
                        </a:xfrm>
                      </wpg:grpSpPr>
                      <wps:wsp>
                        <wps:cNvPr id="29" name="文本框 29"/>
                        <wps:cNvSpPr txBox="1"/>
                        <wps:spPr>
                          <a:xfrm>
                            <a:off x="242761" y="0"/>
                            <a:ext cx="2767290" cy="41593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0564DD" w:rsidRDefault="000564DD" w:rsidP="000564DD">
                              <w:r>
                                <w:rPr>
                                  <w:rFonts w:hint="eastAsia"/>
                                </w:rPr>
                                <w:t>非</w:t>
                              </w:r>
                              <w:r>
                                <w:t>向量化</w:t>
                              </w:r>
                              <w:r w:rsidR="0095751F">
                                <w:rPr>
                                  <w:rFonts w:hint="eastAsia"/>
                                </w:rPr>
                                <w:t>，</w:t>
                              </w:r>
                              <w:r w:rsidR="0095751F">
                                <w:t>logistics回归梯度</w:t>
                              </w:r>
                              <w:r w:rsidR="0095751F">
                                <w:rPr>
                                  <w:rFonts w:hint="eastAsia"/>
                                </w:rPr>
                                <w:t>下降法</w:t>
                              </w:r>
                              <w:r w:rsidR="0095751F">
                                <w:t>（</w:t>
                              </w:r>
                              <w:r w:rsidR="0095751F">
                                <w:rPr>
                                  <w:rFonts w:hint="eastAsia"/>
                                </w:rPr>
                                <w:t>一次</w:t>
                              </w:r>
                              <w:r w:rsidR="0095751F">
                                <w:t>迭代）</w:t>
                              </w:r>
                            </w:p>
                            <w:p w:rsidR="000564DD" w:rsidRDefault="000564DD" w:rsidP="000564DD">
                              <w:r w:rsidRPr="00295882">
                                <w:rPr>
                                  <w:position w:val="-26"/>
                                </w:rPr>
                                <w:object w:dxaOrig="2760" w:dyaOrig="639">
                                  <v:shape id="_x0000_i1086" type="#_x0000_t75" style="width:138pt;height:31.95pt" o:ole="">
                                    <v:imagedata r:id="rId111" o:title=""/>
                                  </v:shape>
                                  <o:OLEObject Type="Embed" ProgID="Equation.DSMT4" ShapeID="_x0000_i1086" DrawAspect="Content" ObjectID="_1609572135" r:id="rId1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0564DD" w:rsidRDefault="000564DD" w:rsidP="000564DD">
                              <w:r>
                                <w:t>F</w:t>
                              </w:r>
                              <w:r>
                                <w:rPr>
                                  <w:rFonts w:hint="eastAsia"/>
                                </w:rPr>
                                <w:t>or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  <w:r>
                                <w:t>=1 tom:</w:t>
                              </w:r>
                            </w:p>
                            <w:p w:rsidR="000564DD" w:rsidRDefault="000564DD" w:rsidP="000564DD">
                              <w:r>
                                <w:tab/>
                              </w:r>
                              <w:r>
                                <w:tab/>
                              </w:r>
                              <w:r w:rsidRPr="000C0969">
                                <w:rPr>
                                  <w:position w:val="-172"/>
                                </w:rPr>
                                <w:object w:dxaOrig="4080" w:dyaOrig="3560">
                                  <v:shape id="_x0000_i1088" type="#_x0000_t75" style="width:204pt;height:178pt" o:ole="">
                                    <v:imagedata r:id="rId113" o:title=""/>
                                  </v:shape>
                                  <o:OLEObject Type="Embed" ProgID="Equation.DSMT4" ShapeID="_x0000_i1088" DrawAspect="Content" ObjectID="_1609572136" r:id="rId1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0564DD" w:rsidRDefault="000564DD" w:rsidP="000564DD">
                              <w:r w:rsidRPr="0083332D">
                                <w:rPr>
                                  <w:position w:val="-12"/>
                                </w:rPr>
                                <w:object w:dxaOrig="3379" w:dyaOrig="360">
                                  <v:shape id="_x0000_i1090" type="#_x0000_t75" style="width:168.95pt;height:18pt" o:ole="">
                                    <v:imagedata r:id="rId116" o:title=""/>
                                  </v:shape>
                                  <o:OLEObject Type="Embed" ProgID="Equation.DSMT4" ShapeID="_x0000_i1090" DrawAspect="Content" ObjectID="_1609572137" r:id="rId1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0564DD" w:rsidRDefault="000564D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右箭头 30"/>
                        <wps:cNvSpPr/>
                        <wps:spPr>
                          <a:xfrm>
                            <a:off x="3204446" y="2031101"/>
                            <a:ext cx="299405" cy="129473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文本框 31"/>
                        <wps:cNvSpPr txBox="1"/>
                        <wps:spPr>
                          <a:xfrm>
                            <a:off x="4320844" y="24274"/>
                            <a:ext cx="3034665" cy="41833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597B0D" w:rsidRDefault="00597B0D" w:rsidP="0095751F">
                              <w:r>
                                <w:rPr>
                                  <w:rFonts w:hint="eastAsia"/>
                                </w:rPr>
                                <w:t>向量化</w:t>
                              </w:r>
                            </w:p>
                            <w:p w:rsidR="000564DD" w:rsidRDefault="0095751F" w:rsidP="0095751F">
                              <w:r>
                                <w:t>Z=np.dot(w.T,x)+b</w:t>
                              </w:r>
                            </w:p>
                            <w:p w:rsidR="0095751F" w:rsidRDefault="0095751F" w:rsidP="0095751F">
                              <w:r>
                                <w:t>A=sigmoid(Z)</w:t>
                              </w:r>
                            </w:p>
                            <w:p w:rsidR="0095751F" w:rsidRDefault="0095751F" w:rsidP="0095751F">
                              <w:r>
                                <w:t>dZ=A-Y</w:t>
                              </w:r>
                            </w:p>
                            <w:p w:rsidR="0095751F" w:rsidRDefault="0095751F" w:rsidP="0095751F">
                              <w:r>
                                <w:t>dw=1/mXd</w:t>
                              </w:r>
                              <w:r w:rsidRPr="0095751F">
                                <w:rPr>
                                  <w:position w:val="-4"/>
                                </w:rPr>
                                <w:object w:dxaOrig="320" w:dyaOrig="300">
                                  <v:shape id="_x0000_i1092" type="#_x0000_t75" style="width:16pt;height:15pt" o:ole="">
                                    <v:imagedata r:id="rId127" o:title=""/>
                                  </v:shape>
                                  <o:OLEObject Type="Embed" ProgID="Equation.DSMT4" ShapeID="_x0000_i1092" DrawAspect="Content" ObjectID="_1609572138" r:id="rId1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95751F" w:rsidRDefault="0095751F" w:rsidP="0095751F">
                              <w:r>
                                <w:t>db=1/m*np.sum(dZ)</w:t>
                              </w:r>
                            </w:p>
                            <w:p w:rsidR="0095751F" w:rsidRDefault="0095751F" w:rsidP="0095751F">
                              <w:r>
                                <w:t>w:=w-</w:t>
                              </w:r>
                              <w:r w:rsidR="00597B0D" w:rsidRPr="00597B0D">
                                <w:rPr>
                                  <w:position w:val="-6"/>
                                </w:rPr>
                                <w:object w:dxaOrig="240" w:dyaOrig="220">
                                  <v:shape id="_x0000_i1094" type="#_x0000_t75" style="width:12pt;height:11pt" o:ole="">
                                    <v:imagedata r:id="rId129" o:title=""/>
                                  </v:shape>
                                  <o:OLEObject Type="Embed" ProgID="Equation.DSMT4" ShapeID="_x0000_i1094" DrawAspect="Content" ObjectID="_1609572139" r:id="rId130"/>
                                </w:object>
                              </w:r>
                              <w:r w:rsidR="00597B0D">
                                <w:t>dw</w:t>
                              </w:r>
                            </w:p>
                            <w:p w:rsidR="00597B0D" w:rsidRDefault="00597B0D" w:rsidP="00597B0D">
                              <w:r>
                                <w:t>b:=b-</w:t>
                              </w:r>
                              <w:r w:rsidRPr="00597B0D">
                                <w:rPr>
                                  <w:position w:val="-6"/>
                                </w:rPr>
                                <w:object w:dxaOrig="240" w:dyaOrig="220">
                                  <v:shape id="_x0000_i1096" type="#_x0000_t75" style="width:12pt;height:11pt" o:ole="">
                                    <v:imagedata r:id="rId129" o:title=""/>
                                  </v:shape>
                                  <o:OLEObject Type="Embed" ProgID="Equation.DSMT4" ShapeID="_x0000_i1096" DrawAspect="Content" ObjectID="_1609572140" r:id="rId131"/>
                                </w:object>
                              </w:r>
                              <w:r>
                                <w:t>db</w:t>
                              </w:r>
                            </w:p>
                            <w:p w:rsidR="00597B0D" w:rsidRDefault="00597B0D" w:rsidP="0095751F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34798F" id="组合 33" o:spid="_x0000_s1031" style="position:absolute;left:0;text-align:left;margin-left:-16.9pt;margin-top:55.7pt;width:560.05pt;height:331.3pt;z-index:251679744;mso-width-relative:margin;mso-height-relative:margin" coordorigin="2427" coordsize="71127,42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Qa05QMAAEANAAAOAAAAZHJzL2Uyb0RvYy54bWzkV8tuJDUU3SPxD5b3pJ7dnS6lMmoydIQU&#10;zURk0KzdbtdDVNnGdqc6rBGwY1azYoPEEtjAju9J5je4tquqOw+GYZAQDFlU/Lj3+vr4nmP30aNt&#10;26BLpnQteI6jgxAjxqlY17zM8afPlh8cYqQN4WvSCM5yfMU0fnT8/ntHncxYLCrRrJlCEITrrJM5&#10;royRWRBoWrGW6AMhGYfJQqiWGOiqMlgr0kH0tgniMJwGnVBrqQRlWsPoYz+Jj138omDUPC0KzQxq&#10;cgy5GfdV7ruy3+D4iGSlIrKqaZ8GeYssWlJzWHQM9ZgYgjaqvheqrakSWhTmgIo2EEVRU+b2ALuJ&#10;wju7OVViI91eyqwr5QgTQHsHp7cOS59cnitUr3OcJBhx0sIZvfrty+sX3yAYAHQ6WWZgdKrkhTxX&#10;/UDpe3bD20K19j9sBW0drlcjrmxrEIXBWRTFsxQqgcJcGoez6ST1yNMKjsf6xWk8m0YY7Zxp9dGf&#10;uAfD6oFNcsypk1BKeoeW/ntoXVREMncI2gLRoxXPB7RuXn59892PN99/hWDM4ePsLFrIbD8UsLlo&#10;GNcw+ABo9zc/IAegzOI5FK5DLprMk3Bqg41bJ5lU2pwy0SLbyLGCkneVSC7PtPGmg4ldWoumXi/r&#10;pnEdSzN20ih0SYAgjXGZQvBbVg1HXY6nySR0gW/N2dCj/6oh9LM+vT0riNdwyNkejEfAtsx2tXWF&#10;NxnQWYn1FYCmhGeplnRZQ/gzos05UUBLwAGkxjyFT9EIyEn0LYwqob54aNzaw/nDLEYd0DzH+vMN&#10;UQyj5mMOlTGP0tTqguukk1kMHbU/s9qf4Zv2RABQUKiQnWtae9MMzUKJ9jko0sKuClOEU1g7x2Zo&#10;nhgvPqBolC0WzgiUQBJzxi8ktaHtwVhYn22fEyX7YzVQEU/EUIsku3O63tZ6crHYGFHU7ugtzh7V&#10;Hn7ghaX0P0CQBHbv5eT6219e/fzT9Q+/Ihi7TZC+9we0SOIwTdOpE4U4TKIodOVJspEd83kaTjw5&#10;oniezpxivYYbdVmZhVKie3OGqHI11vdyGcLf/QL39X2HNfpNPB+mhjZXDbOH2fBPWAEksQLpuXeb&#10;sIRSxoG0jssVWTPP48l+moOHEw0X0FoXoABj7D7AYOmDDLG9hPT21pW5a3V07kXhdc6jh1tZcDM6&#10;tzUX6qGd7aSo8PaDfnhodoX9TsoFNer/Jxggql4wdjdqMt6ccPP+lRs1Be04TFMvHfC06J8bg3Ak&#10;YZJOp71ypNFhkhwOtB7eM8Od+Z+9Vt074R3nyb/qWnWvUHimO6Htf1LY3wH7fadiux8+x78DAAD/&#10;/wMAUEsDBBQABgAIAAAAIQC3CCXm4gAAAAwBAAAPAAAAZHJzL2Rvd25yZXYueG1sTI9Ba8JAFITv&#10;hf6H5RV6091trErMRkTanqRQLRRva/aZBLNvQ3ZN4r/vemqPwwwz32Tr0Tasx87XjhTIqQCGVDhT&#10;U6ng+/A+WQLzQZPRjSNUcEMP6/zxIdOpcQN9Yb8PJYsl5FOtoAqhTTn3RYVW+6lrkaJ3dp3VIcqu&#10;5KbTQyy3DX8RYs6trikuVLrFbYXFZX+1Cj4GPWwS+dbvLuft7Xh4/fzZSVTq+WncrIAFHMNfGO74&#10;ER3yyHRyVzKeNQomSRLRQzSknAG7J8RyngA7KVgsZgJ4nvH/J/JfAAAA//8DAFBLAQItABQABgAI&#10;AAAAIQC2gziS/gAAAOEBAAATAAAAAAAAAAAAAAAAAAAAAABbQ29udGVudF9UeXBlc10ueG1sUEsB&#10;Ai0AFAAGAAgAAAAhADj9If/WAAAAlAEAAAsAAAAAAAAAAAAAAAAALwEAAF9yZWxzLy5yZWxzUEsB&#10;Ai0AFAAGAAgAAAAhAHT1BrTlAwAAQA0AAA4AAAAAAAAAAAAAAAAALgIAAGRycy9lMm9Eb2MueG1s&#10;UEsBAi0AFAAGAAgAAAAhALcIJebiAAAADAEAAA8AAAAAAAAAAAAAAAAAPwYAAGRycy9kb3ducmV2&#10;LnhtbFBLBQYAAAAABAAEAPMAAABOBwAAAAA=&#10;">
                <v:shape id="文本框 29" o:spid="_x0000_s1032" type="#_x0000_t202" style="position:absolute;left:2427;width:27673;height:41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QhC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3h70v5AXL1CwAA//8DAFBLAQItABQABgAIAAAAIQDb4fbL7gAAAIUBAAATAAAAAAAAAAAAAAAA&#10;AAAAAABbQ29udGVudF9UeXBlc10ueG1sUEsBAi0AFAAGAAgAAAAhAFr0LFu/AAAAFQEAAAsAAAAA&#10;AAAAAAAAAAAAHwEAAF9yZWxzLy5yZWxzUEsBAi0AFAAGAAgAAAAhADgBCELBAAAA2wAAAA8AAAAA&#10;AAAAAAAAAAAABwIAAGRycy9kb3ducmV2LnhtbFBLBQYAAAAAAwADALcAAAD1AgAAAAA=&#10;" fillcolor="white [3201]" strokeweight=".5pt">
                  <v:textbox>
                    <w:txbxContent>
                      <w:p w:rsidR="000564DD" w:rsidRDefault="000564DD" w:rsidP="000564D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非</w:t>
                        </w:r>
                        <w:r>
                          <w:t>向量化</w:t>
                        </w:r>
                        <w:r w:rsidR="0095751F">
                          <w:rPr>
                            <w:rFonts w:hint="eastAsia"/>
                          </w:rPr>
                          <w:t>，</w:t>
                        </w:r>
                        <w:r w:rsidR="0095751F">
                          <w:t>logistics回归梯度</w:t>
                        </w:r>
                        <w:r w:rsidR="0095751F">
                          <w:rPr>
                            <w:rFonts w:hint="eastAsia"/>
                          </w:rPr>
                          <w:t>下降法</w:t>
                        </w:r>
                        <w:r w:rsidR="0095751F">
                          <w:t>（</w:t>
                        </w:r>
                        <w:r w:rsidR="0095751F">
                          <w:rPr>
                            <w:rFonts w:hint="eastAsia"/>
                          </w:rPr>
                          <w:t>一次</w:t>
                        </w:r>
                        <w:r w:rsidR="0095751F">
                          <w:t>迭代）</w:t>
                        </w:r>
                      </w:p>
                      <w:p w:rsidR="000564DD" w:rsidRDefault="000564DD" w:rsidP="000564DD">
                        <w:r w:rsidRPr="00295882">
                          <w:rPr>
                            <w:position w:val="-26"/>
                          </w:rPr>
                          <w:object w:dxaOrig="2760" w:dyaOrig="639">
                            <v:shape id="_x0000_i1448" type="#_x0000_t75" style="width:138pt;height:31.95pt" o:ole="">
                              <v:imagedata r:id="rId132" o:title=""/>
                            </v:shape>
                            <o:OLEObject Type="Embed" ProgID="Equation.DSMT4" ShapeID="_x0000_i1448" DrawAspect="Content" ObjectID="_1609438353" r:id="rId133"/>
                          </w:object>
                        </w:r>
                        <w:r>
                          <w:t xml:space="preserve"> </w:t>
                        </w:r>
                      </w:p>
                      <w:p w:rsidR="000564DD" w:rsidRDefault="000564DD" w:rsidP="000564DD">
                        <w:r>
                          <w:t>F</w:t>
                        </w:r>
                        <w:r>
                          <w:rPr>
                            <w:rFonts w:hint="eastAsia"/>
                          </w:rPr>
                          <w:t>or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i</w:t>
                        </w:r>
                        <w:r>
                          <w:t>=1 tom:</w:t>
                        </w:r>
                      </w:p>
                      <w:p w:rsidR="000564DD" w:rsidRDefault="000564DD" w:rsidP="000564DD">
                        <w:pPr>
                          <w:rPr>
                            <w:rFonts w:hint="eastAsia"/>
                          </w:rPr>
                        </w:pPr>
                        <w:r>
                          <w:tab/>
                        </w:r>
                        <w:r>
                          <w:tab/>
                        </w:r>
                        <w:r w:rsidRPr="000C0969">
                          <w:rPr>
                            <w:position w:val="-172"/>
                          </w:rPr>
                          <w:object w:dxaOrig="4080" w:dyaOrig="3560">
                            <v:shape id="_x0000_i1447" type="#_x0000_t75" style="width:204pt;height:178pt" o:ole="">
                              <v:imagedata r:id="rId134" o:title=""/>
                            </v:shape>
                            <o:OLEObject Type="Embed" ProgID="Equation.DSMT4" ShapeID="_x0000_i1447" DrawAspect="Content" ObjectID="_1609438354" r:id="rId135"/>
                          </w:object>
                        </w:r>
                        <w:r>
                          <w:t xml:space="preserve"> </w:t>
                        </w:r>
                      </w:p>
                      <w:p w:rsidR="000564DD" w:rsidRDefault="000564DD" w:rsidP="000564DD">
                        <w:r w:rsidRPr="0083332D">
                          <w:rPr>
                            <w:position w:val="-12"/>
                          </w:rPr>
                          <w:object w:dxaOrig="3379" w:dyaOrig="360">
                            <v:shape id="_x0000_i1449" type="#_x0000_t75" style="width:168.95pt;height:18pt" o:ole="">
                              <v:imagedata r:id="rId136" o:title=""/>
                            </v:shape>
                            <o:OLEObject Type="Embed" ProgID="Equation.DSMT4" ShapeID="_x0000_i1449" DrawAspect="Content" ObjectID="_1609438355" r:id="rId137"/>
                          </w:object>
                        </w:r>
                        <w:r>
                          <w:t xml:space="preserve"> </w:t>
                        </w:r>
                      </w:p>
                      <w:p w:rsidR="000564DD" w:rsidRDefault="000564DD"/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右箭头 30" o:spid="_x0000_s1033" type="#_x0000_t13" style="position:absolute;left:32044;top:20311;width:2994;height:12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sCbwAAAANsAAAAPAAAAZHJzL2Rvd25yZXYueG1sRE9NawIx&#10;EL0X/A9hhN5qVoW6rkaRQkGql6roddiMm9XNZEmirv++OQg9Pt73fNnZRtzJh9qxguEgA0FcOl1z&#10;peCw//7IQYSIrLFxTAqeFGC56L3NsdDuwb9038VKpBAOBSowMbaFlKE0ZDEMXEucuLPzFmOCvpLa&#10;4yOF20aOsuxTWqw5NRhs6ctQed3drILNz+H01H5iLt3mdtzm03w6GeVKvfe71QxEpC7+i1/utVYw&#10;TuvTl/QD5OIPAAD//wMAUEsBAi0AFAAGAAgAAAAhANvh9svuAAAAhQEAABMAAAAAAAAAAAAAAAAA&#10;AAAAAFtDb250ZW50X1R5cGVzXS54bWxQSwECLQAUAAYACAAAACEAWvQsW78AAAAVAQAACwAAAAAA&#10;AAAAAAAAAAAfAQAAX3JlbHMvLnJlbHNQSwECLQAUAAYACAAAACEAUCLAm8AAAADbAAAADwAAAAAA&#10;AAAAAAAAAAAHAgAAZHJzL2Rvd25yZXYueG1sUEsFBgAAAAADAAMAtwAAAPQCAAAAAA==&#10;" adj="16930" fillcolor="red" strokecolor="red" strokeweight="1pt"/>
                <v:shape id="文本框 31" o:spid="_x0000_s1034" type="#_x0000_t202" style="position:absolute;left:43208;top:242;width:30347;height:41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pKZwgAAANsAAAAPAAAAZHJzL2Rvd25yZXYueG1sRI9BawIx&#10;FITvhf6H8Aq91awWZF2N0ootBU/V0vNj80yCm5clSdftv28EocdhZr5hVpvRd2KgmFxgBdNJBYK4&#10;DdqxUfB1fHuqQaSMrLELTAp+KcFmfX+3wkaHC3/ScMhGFAinBhXYnPtGytRa8pgmoScu3ilEj7nI&#10;aKSOeClw38lZVc2lR8dlwWJPW0vt+fDjFexezcK0NUa7q7Vzw/h92pt3pR4fxpcliExj/g/f2h9a&#10;wfMUrl/KD5DrPwAAAP//AwBQSwECLQAUAAYACAAAACEA2+H2y+4AAACFAQAAEwAAAAAAAAAAAAAA&#10;AAAAAAAAW0NvbnRlbnRfVHlwZXNdLnhtbFBLAQItABQABgAIAAAAIQBa9CxbvwAAABUBAAALAAAA&#10;AAAAAAAAAAAAAB8BAABfcmVscy8ucmVsc1BLAQItABQABgAIAAAAIQBDrpKZwgAAANsAAAAPAAAA&#10;AAAAAAAAAAAAAAcCAABkcnMvZG93bnJldi54bWxQSwUGAAAAAAMAAwC3AAAA9gIAAAAA&#10;" fillcolor="white [3201]" strokeweight=".5pt">
                  <v:textbox>
                    <w:txbxContent>
                      <w:p w:rsidR="00597B0D" w:rsidRDefault="00597B0D" w:rsidP="0095751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向量化</w:t>
                        </w:r>
                      </w:p>
                      <w:p w:rsidR="000564DD" w:rsidRDefault="0095751F" w:rsidP="0095751F">
                        <w:r>
                          <w:t>Z=np.dot(w.T,x)+b</w:t>
                        </w:r>
                      </w:p>
                      <w:p w:rsidR="0095751F" w:rsidRDefault="0095751F" w:rsidP="0095751F">
                        <w:r>
                          <w:t>A=sigmoid(Z)</w:t>
                        </w:r>
                      </w:p>
                      <w:p w:rsidR="0095751F" w:rsidRDefault="0095751F" w:rsidP="0095751F">
                        <w:r>
                          <w:t>dZ=A-Y</w:t>
                        </w:r>
                      </w:p>
                      <w:p w:rsidR="0095751F" w:rsidRDefault="0095751F" w:rsidP="0095751F">
                        <w:r>
                          <w:t>dw=1/mXd</w:t>
                        </w:r>
                        <w:r w:rsidRPr="0095751F">
                          <w:rPr>
                            <w:position w:val="-4"/>
                          </w:rPr>
                          <w:object w:dxaOrig="320" w:dyaOrig="300">
                            <v:shape id="_x0000_i1450" type="#_x0000_t75" style="width:16pt;height:15pt" o:ole="">
                              <v:imagedata r:id="rId138" o:title=""/>
                            </v:shape>
                            <o:OLEObject Type="Embed" ProgID="Equation.DSMT4" ShapeID="_x0000_i1450" DrawAspect="Content" ObjectID="_1609438356" r:id="rId139"/>
                          </w:object>
                        </w:r>
                        <w:r>
                          <w:t xml:space="preserve"> </w:t>
                        </w:r>
                      </w:p>
                      <w:p w:rsidR="0095751F" w:rsidRDefault="0095751F" w:rsidP="0095751F">
                        <w:r>
                          <w:t>db=1/m*np.sum(dZ)</w:t>
                        </w:r>
                      </w:p>
                      <w:p w:rsidR="0095751F" w:rsidRDefault="0095751F" w:rsidP="0095751F">
                        <w:r>
                          <w:t>w:=w-</w:t>
                        </w:r>
                        <w:r w:rsidR="00597B0D" w:rsidRPr="00597B0D">
                          <w:rPr>
                            <w:position w:val="-6"/>
                          </w:rPr>
                          <w:object w:dxaOrig="240" w:dyaOrig="220">
                            <v:shape id="_x0000_i1517" type="#_x0000_t75" style="width:12pt;height:11pt" o:ole="">
                              <v:imagedata r:id="rId140" o:title=""/>
                            </v:shape>
                            <o:OLEObject Type="Embed" ProgID="Equation.DSMT4" ShapeID="_x0000_i1517" DrawAspect="Content" ObjectID="_1609438357" r:id="rId141"/>
                          </w:object>
                        </w:r>
                        <w:r w:rsidR="00597B0D">
                          <w:t>dw</w:t>
                        </w:r>
                      </w:p>
                      <w:p w:rsidR="00597B0D" w:rsidRDefault="00597B0D" w:rsidP="00597B0D">
                        <w:r>
                          <w:t>b</w:t>
                        </w:r>
                        <w:r>
                          <w:t>:=</w:t>
                        </w:r>
                        <w:r>
                          <w:t>b-</w:t>
                        </w:r>
                        <w:r w:rsidRPr="00597B0D">
                          <w:rPr>
                            <w:position w:val="-6"/>
                          </w:rPr>
                          <w:object w:dxaOrig="240" w:dyaOrig="220">
                            <v:shape id="_x0000_i1518" type="#_x0000_t75" style="width:12pt;height:11pt" o:ole="">
                              <v:imagedata r:id="rId140" o:title=""/>
                            </v:shape>
                            <o:OLEObject Type="Embed" ProgID="Equation.DSMT4" ShapeID="_x0000_i1518" DrawAspect="Content" ObjectID="_1609438358" r:id="rId142"/>
                          </w:object>
                        </w:r>
                        <w:r>
                          <w:t>d</w:t>
                        </w:r>
                        <w:r>
                          <w:t>b</w:t>
                        </w:r>
                      </w:p>
                      <w:p w:rsidR="00597B0D" w:rsidRDefault="00597B0D" w:rsidP="0095751F"/>
                    </w:txbxContent>
                  </v:textbox>
                </v:shape>
              </v:group>
            </w:pict>
          </mc:Fallback>
        </mc:AlternateContent>
      </w:r>
    </w:p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252955" w:rsidRDefault="00252955"/>
    <w:p w:rsidR="00252955" w:rsidRDefault="00252955"/>
    <w:p w:rsidR="00252955" w:rsidRDefault="00252955"/>
    <w:p w:rsidR="00252955" w:rsidRDefault="00252955"/>
    <w:p w:rsidR="00252955" w:rsidRPr="00252955" w:rsidRDefault="00252955">
      <w:pPr>
        <w:rPr>
          <w:rFonts w:hint="eastAsia"/>
          <w:b/>
          <w:sz w:val="44"/>
          <w:szCs w:val="44"/>
        </w:rPr>
      </w:pPr>
      <w:bookmarkStart w:id="1" w:name="_GoBack"/>
      <w:r w:rsidRPr="00252955">
        <w:rPr>
          <w:rFonts w:hint="eastAsia"/>
          <w:b/>
          <w:sz w:val="44"/>
          <w:szCs w:val="44"/>
        </w:rPr>
        <w:t>更新</w:t>
      </w:r>
      <w:bookmarkEnd w:id="1"/>
    </w:p>
    <w:sectPr w:rsidR="00252955" w:rsidRPr="00252955" w:rsidSect="00C763BD">
      <w:pgSz w:w="11906" w:h="16838"/>
      <w:pgMar w:top="720" w:right="720" w:bottom="720" w:left="720" w:header="851" w:footer="992" w:gutter="0"/>
      <w:cols w:sep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7EA"/>
    <w:rsid w:val="000564DD"/>
    <w:rsid w:val="000C0969"/>
    <w:rsid w:val="00104C98"/>
    <w:rsid w:val="0018682B"/>
    <w:rsid w:val="001D53CD"/>
    <w:rsid w:val="00252955"/>
    <w:rsid w:val="00295882"/>
    <w:rsid w:val="00303AD1"/>
    <w:rsid w:val="003176E1"/>
    <w:rsid w:val="003600FA"/>
    <w:rsid w:val="004E5505"/>
    <w:rsid w:val="004F1D40"/>
    <w:rsid w:val="005248D4"/>
    <w:rsid w:val="00597B0D"/>
    <w:rsid w:val="00702F1A"/>
    <w:rsid w:val="00814F20"/>
    <w:rsid w:val="0083332D"/>
    <w:rsid w:val="008A6CFD"/>
    <w:rsid w:val="0095751F"/>
    <w:rsid w:val="009E7C6E"/>
    <w:rsid w:val="00A0413A"/>
    <w:rsid w:val="00A749FC"/>
    <w:rsid w:val="00B32B8F"/>
    <w:rsid w:val="00B62EDB"/>
    <w:rsid w:val="00B808ED"/>
    <w:rsid w:val="00BA19C9"/>
    <w:rsid w:val="00BE57EA"/>
    <w:rsid w:val="00C23383"/>
    <w:rsid w:val="00C378B6"/>
    <w:rsid w:val="00C763BD"/>
    <w:rsid w:val="00CF4A9F"/>
    <w:rsid w:val="00E35FAB"/>
    <w:rsid w:val="00E57AC5"/>
    <w:rsid w:val="00F24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8B0016"/>
  <w15:chartTrackingRefBased/>
  <w15:docId w15:val="{AFED2C6A-DF79-49BD-B2D6-8FD5376EC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8682B"/>
    <w:rPr>
      <w:color w:val="808080"/>
    </w:rPr>
  </w:style>
  <w:style w:type="paragraph" w:styleId="a4">
    <w:name w:val="Normal (Web)"/>
    <w:basedOn w:val="a"/>
    <w:uiPriority w:val="99"/>
    <w:semiHidden/>
    <w:unhideWhenUsed/>
    <w:rsid w:val="00B32B8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0564D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0564DD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26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png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560.wmf"/><Relationship Id="rId16" Type="http://schemas.openxmlformats.org/officeDocument/2006/relationships/image" Target="media/image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png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png"/><Relationship Id="rId128" Type="http://schemas.openxmlformats.org/officeDocument/2006/relationships/oleObject" Target="embeddings/oleObject64.bin"/><Relationship Id="rId144" Type="http://schemas.openxmlformats.org/officeDocument/2006/relationships/theme" Target="theme/theme1.xml"/><Relationship Id="rId5" Type="http://schemas.openxmlformats.org/officeDocument/2006/relationships/image" Target="media/image1.png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500.wmf"/><Relationship Id="rId139" Type="http://schemas.openxmlformats.org/officeDocument/2006/relationships/oleObject" Target="embeddings/oleObject70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40.wmf"/><Relationship Id="rId85" Type="http://schemas.openxmlformats.org/officeDocument/2006/relationships/image" Target="media/image37.png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60.wmf"/><Relationship Id="rId108" Type="http://schemas.openxmlformats.org/officeDocument/2006/relationships/oleObject" Target="embeddings/oleObject53.bin"/><Relationship Id="rId116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7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9.png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49.wmf"/><Relationship Id="rId132" Type="http://schemas.openxmlformats.org/officeDocument/2006/relationships/image" Target="media/image490.wmf"/><Relationship Id="rId140" Type="http://schemas.openxmlformats.org/officeDocument/2006/relationships/image" Target="media/image570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2.png"/><Relationship Id="rId127" Type="http://schemas.openxmlformats.org/officeDocument/2006/relationships/image" Target="media/image56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png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4.png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png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510.wmf"/><Relationship Id="rId61" Type="http://schemas.openxmlformats.org/officeDocument/2006/relationships/image" Target="media/image27.wmf"/><Relationship Id="rId82" Type="http://schemas.openxmlformats.org/officeDocument/2006/relationships/image" Target="media/image350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C5281439-B1F9-47F1-9844-5D86A75706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</TotalTime>
  <Pages>6</Pages>
  <Words>389</Words>
  <Characters>2221</Characters>
  <Application>Microsoft Office Word</Application>
  <DocSecurity>0</DocSecurity>
  <Lines>18</Lines>
  <Paragraphs>5</Paragraphs>
  <ScaleCrop>false</ScaleCrop>
  <Company/>
  <LinksUpToDate>false</LinksUpToDate>
  <CharactersWithSpaces>2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9-01-19T06:14:00Z</dcterms:created>
  <dcterms:modified xsi:type="dcterms:W3CDTF">2019-01-21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